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BCD5C06" w14:textId="77777777" w:rsidR="00C1053C" w:rsidRPr="002F6DFC" w:rsidRDefault="00C1053C" w:rsidP="00ED7481">
      <w:pPr>
        <w:pStyle w:val="Ttulodotrabalho"/>
        <w:widowControl w:val="0"/>
        <w:rPr>
          <w:lang w:val="es-CO"/>
        </w:rPr>
      </w:pPr>
    </w:p>
    <w:p w14:paraId="76C548EB" w14:textId="789AE6C6" w:rsidR="00E845B9" w:rsidRPr="002F6DFC" w:rsidRDefault="007218D3" w:rsidP="00FA1D15">
      <w:pPr>
        <w:pStyle w:val="Ttulodotrabalho"/>
        <w:widowControl w:val="0"/>
        <w:jc w:val="center"/>
        <w:rPr>
          <w:sz w:val="32"/>
          <w:lang w:val="es-CO"/>
        </w:rPr>
      </w:pPr>
      <w:r>
        <w:rPr>
          <w:sz w:val="32"/>
          <w:lang w:val="es-CO"/>
        </w:rPr>
        <w:t xml:space="preserve">FORMATO PARA LA PRESENTACIÓN DE ARTÍCULOS PARA LA VI CONFERENCIA REGIONAL </w:t>
      </w:r>
      <w:r w:rsidRPr="002F6DFC">
        <w:rPr>
          <w:sz w:val="32"/>
          <w:lang w:val="es-CO"/>
        </w:rPr>
        <w:t>DE</w:t>
      </w:r>
      <w:r w:rsidR="00FA1D15" w:rsidRPr="002F6DFC">
        <w:rPr>
          <w:sz w:val="32"/>
          <w:lang w:val="es-CO"/>
        </w:rPr>
        <w:t xml:space="preserve"> GEOTECNIA </w:t>
      </w:r>
    </w:p>
    <w:p w14:paraId="484A6D46" w14:textId="77777777" w:rsidR="00AD3D6E" w:rsidRDefault="00AD3D6E" w:rsidP="00861C81">
      <w:pPr>
        <w:rPr>
          <w:lang w:val="es-CO"/>
        </w:rPr>
      </w:pPr>
    </w:p>
    <w:p w14:paraId="098B5D1B" w14:textId="194A0910" w:rsidR="00E845B9" w:rsidRPr="002F6DFC" w:rsidRDefault="00FA1D15" w:rsidP="00861C81">
      <w:pPr>
        <w:rPr>
          <w:lang w:val="es-CO"/>
        </w:rPr>
      </w:pPr>
      <w:r w:rsidRPr="002F6DFC">
        <w:rPr>
          <w:lang w:val="es-CO"/>
        </w:rPr>
        <w:t>Nombre del Autor 1</w:t>
      </w:r>
    </w:p>
    <w:p w14:paraId="427F807E" w14:textId="3E160567" w:rsidR="00E845B9" w:rsidRPr="002F6DFC" w:rsidRDefault="003A696C" w:rsidP="00861C81">
      <w:pPr>
        <w:rPr>
          <w:lang w:val="es-CO"/>
        </w:rPr>
      </w:pPr>
      <w:r w:rsidRPr="002F6DFC">
        <w:rPr>
          <w:lang w:val="es-CO"/>
        </w:rPr>
        <w:t>Afiliación</w:t>
      </w:r>
      <w:r w:rsidR="00FA1D15" w:rsidRPr="002F6DFC">
        <w:rPr>
          <w:lang w:val="es-CO"/>
        </w:rPr>
        <w:t xml:space="preserve">, ciudad, </w:t>
      </w:r>
      <w:r w:rsidRPr="002F6DFC">
        <w:rPr>
          <w:lang w:val="es-CO"/>
        </w:rPr>
        <w:t>país</w:t>
      </w:r>
      <w:r w:rsidR="00FA1D15" w:rsidRPr="002F6DFC">
        <w:rPr>
          <w:lang w:val="es-CO"/>
        </w:rPr>
        <w:t>, e-mail</w:t>
      </w:r>
    </w:p>
    <w:p w14:paraId="307137A4" w14:textId="77777777" w:rsidR="00E845B9" w:rsidRPr="002F6DFC" w:rsidRDefault="00E845B9" w:rsidP="00861C81">
      <w:pPr>
        <w:rPr>
          <w:lang w:val="es-CO"/>
        </w:rPr>
      </w:pPr>
    </w:p>
    <w:p w14:paraId="2BA8B60B" w14:textId="122BBB7C" w:rsidR="00FA1D15" w:rsidRPr="002F6DFC" w:rsidRDefault="00FA1D15" w:rsidP="00FA1D15">
      <w:pPr>
        <w:rPr>
          <w:lang w:val="es-CO"/>
        </w:rPr>
      </w:pPr>
      <w:r w:rsidRPr="002F6DFC">
        <w:rPr>
          <w:lang w:val="es-CO"/>
        </w:rPr>
        <w:t>Nombre del Autor 2</w:t>
      </w:r>
    </w:p>
    <w:p w14:paraId="025C82B7" w14:textId="069A233B" w:rsidR="00FA1D15" w:rsidRPr="002F6DFC" w:rsidRDefault="003A696C" w:rsidP="00FA1D15">
      <w:pPr>
        <w:rPr>
          <w:lang w:val="es-CO"/>
        </w:rPr>
      </w:pPr>
      <w:r w:rsidRPr="002F6DFC">
        <w:rPr>
          <w:lang w:val="es-CO"/>
        </w:rPr>
        <w:t>Afiliación</w:t>
      </w:r>
      <w:r w:rsidR="00FA1D15" w:rsidRPr="002F6DFC">
        <w:rPr>
          <w:lang w:val="es-CO"/>
        </w:rPr>
        <w:t xml:space="preserve">, ciudad, </w:t>
      </w:r>
      <w:r w:rsidRPr="002F6DFC">
        <w:rPr>
          <w:lang w:val="es-CO"/>
        </w:rPr>
        <w:t>país</w:t>
      </w:r>
      <w:r w:rsidR="00FA1D15" w:rsidRPr="002F6DFC">
        <w:rPr>
          <w:lang w:val="es-CO"/>
        </w:rPr>
        <w:t>, e-mail</w:t>
      </w:r>
    </w:p>
    <w:p w14:paraId="0E9072ED" w14:textId="77777777" w:rsidR="00E845B9" w:rsidRPr="002F6DFC" w:rsidRDefault="00E845B9" w:rsidP="00861C81">
      <w:pPr>
        <w:rPr>
          <w:lang w:val="es-CO"/>
        </w:rPr>
      </w:pPr>
    </w:p>
    <w:p w14:paraId="7A4E26AD" w14:textId="368D9BA2" w:rsidR="00FA1D15" w:rsidRPr="002F6DFC" w:rsidRDefault="00E845B9" w:rsidP="00861C81">
      <w:pPr>
        <w:rPr>
          <w:lang w:val="es-CO"/>
        </w:rPr>
      </w:pPr>
      <w:r w:rsidRPr="002F6DFC">
        <w:rPr>
          <w:lang w:val="es-CO"/>
        </w:rPr>
        <w:t>R</w:t>
      </w:r>
      <w:r w:rsidR="00FA1D15" w:rsidRPr="002F6DFC">
        <w:rPr>
          <w:lang w:val="es-CO"/>
        </w:rPr>
        <w:t>ESUMEN</w:t>
      </w:r>
      <w:r w:rsidRPr="002F6DFC">
        <w:rPr>
          <w:lang w:val="es-CO"/>
        </w:rPr>
        <w:t xml:space="preserve">: </w:t>
      </w:r>
      <w:r w:rsidR="00FA1D15" w:rsidRPr="002F6DFC">
        <w:rPr>
          <w:lang w:val="es-CO"/>
        </w:rPr>
        <w:t xml:space="preserve">El resumen debe presentar los objetivos del trabajo, </w:t>
      </w:r>
      <w:r w:rsidR="00AD3D6E" w:rsidRPr="002F6DFC">
        <w:rPr>
          <w:lang w:val="es-CO"/>
        </w:rPr>
        <w:t>metodología</w:t>
      </w:r>
      <w:r w:rsidR="00FA1D15" w:rsidRPr="002F6DFC">
        <w:rPr>
          <w:lang w:val="es-CO"/>
        </w:rPr>
        <w:t xml:space="preserve">, principales aspectos </w:t>
      </w:r>
      <w:r w:rsidR="00AD3D6E" w:rsidRPr="002F6DFC">
        <w:rPr>
          <w:lang w:val="es-CO"/>
        </w:rPr>
        <w:t>analizados</w:t>
      </w:r>
      <w:r w:rsidR="00FA1D15" w:rsidRPr="002F6DFC">
        <w:rPr>
          <w:lang w:val="es-CO"/>
        </w:rPr>
        <w:t xml:space="preserve"> y conclusiones. </w:t>
      </w:r>
      <w:r w:rsidR="003A696C" w:rsidRPr="002F6DFC">
        <w:rPr>
          <w:lang w:val="es-CO"/>
        </w:rPr>
        <w:t xml:space="preserve">La letra </w:t>
      </w:r>
      <w:r w:rsidR="00FA1D15" w:rsidRPr="002F6DFC">
        <w:rPr>
          <w:lang w:val="es-CO"/>
        </w:rPr>
        <w:t xml:space="preserve">es </w:t>
      </w:r>
      <w:r w:rsidR="00FA1D15" w:rsidRPr="003A696C">
        <w:rPr>
          <w:lang w:val="es-CO"/>
        </w:rPr>
        <w:t>Times New Romam tamaño</w:t>
      </w:r>
      <w:r w:rsidR="00FA1D15" w:rsidRPr="002F6DFC">
        <w:rPr>
          <w:lang w:val="es-CO"/>
        </w:rPr>
        <w:t xml:space="preserve"> 12 y espaciamiento entre </w:t>
      </w:r>
      <w:r w:rsidR="00AD3D6E" w:rsidRPr="002F6DFC">
        <w:rPr>
          <w:lang w:val="es-CO"/>
        </w:rPr>
        <w:t>líneas</w:t>
      </w:r>
      <w:r w:rsidR="00FA1D15" w:rsidRPr="002F6DFC">
        <w:rPr>
          <w:lang w:val="es-CO"/>
        </w:rPr>
        <w:t xml:space="preserve"> sencillo. Max 200 palabras.</w:t>
      </w:r>
    </w:p>
    <w:p w14:paraId="1E0B12CC" w14:textId="29DCEB9C" w:rsidR="00FA1D15" w:rsidRPr="002F6DFC" w:rsidRDefault="00FA1D15" w:rsidP="00861C81">
      <w:pPr>
        <w:rPr>
          <w:lang w:val="es-CO"/>
        </w:rPr>
      </w:pPr>
    </w:p>
    <w:p w14:paraId="1B478ECC" w14:textId="2741347D" w:rsidR="00FA1D15" w:rsidRPr="002F6DFC" w:rsidRDefault="00FA1D15" w:rsidP="00861C81">
      <w:pPr>
        <w:rPr>
          <w:lang w:val="es-CO"/>
        </w:rPr>
      </w:pPr>
      <w:r w:rsidRPr="002F6DFC">
        <w:rPr>
          <w:lang w:val="es-CO"/>
        </w:rPr>
        <w:t xml:space="preserve">PALABRAS CLAVE: Son las palabras representativas del trabajo, </w:t>
      </w:r>
      <w:r w:rsidR="00AD3D6E" w:rsidRPr="002F6DFC">
        <w:rPr>
          <w:lang w:val="es-CO"/>
        </w:rPr>
        <w:t>mínimo</w:t>
      </w:r>
      <w:r w:rsidRPr="002F6DFC">
        <w:rPr>
          <w:lang w:val="es-CO"/>
        </w:rPr>
        <w:t xml:space="preserve"> 3, </w:t>
      </w:r>
      <w:r w:rsidR="00AD3D6E" w:rsidRPr="002F6DFC">
        <w:rPr>
          <w:lang w:val="es-CO"/>
        </w:rPr>
        <w:t>máximo</w:t>
      </w:r>
      <w:r w:rsidRPr="002F6DFC">
        <w:rPr>
          <w:lang w:val="es-CO"/>
        </w:rPr>
        <w:t xml:space="preserve"> 5.</w:t>
      </w:r>
    </w:p>
    <w:p w14:paraId="2264E59D" w14:textId="77777777" w:rsidR="003075AC" w:rsidRPr="002F6DFC" w:rsidRDefault="003075AC" w:rsidP="00861C81">
      <w:pPr>
        <w:rPr>
          <w:lang w:val="es-CO"/>
        </w:rPr>
      </w:pPr>
    </w:p>
    <w:p w14:paraId="13C96D2A" w14:textId="68CE0ADF" w:rsidR="003075AC" w:rsidRPr="002F6DFC" w:rsidRDefault="003075AC" w:rsidP="00861C81">
      <w:pPr>
        <w:rPr>
          <w:lang w:val="es-CO"/>
        </w:rPr>
      </w:pPr>
      <w:r w:rsidRPr="002F6DFC">
        <w:rPr>
          <w:lang w:val="es-CO"/>
        </w:rPr>
        <w:t xml:space="preserve">ABSTRACT: </w:t>
      </w:r>
      <w:r w:rsidR="007218D3">
        <w:rPr>
          <w:lang w:val="es-CO"/>
        </w:rPr>
        <w:t>Resumen del artí</w:t>
      </w:r>
      <w:r w:rsidR="00FA1D15" w:rsidRPr="002F6DFC">
        <w:rPr>
          <w:lang w:val="es-CO"/>
        </w:rPr>
        <w:t xml:space="preserve">culo en </w:t>
      </w:r>
      <w:r w:rsidR="00AD3D6E" w:rsidRPr="002F6DFC">
        <w:rPr>
          <w:lang w:val="es-CO"/>
        </w:rPr>
        <w:t>inglés</w:t>
      </w:r>
      <w:r w:rsidR="00FA1D15" w:rsidRPr="002F6DFC">
        <w:rPr>
          <w:lang w:val="es-CO"/>
        </w:rPr>
        <w:t xml:space="preserve">. </w:t>
      </w:r>
    </w:p>
    <w:p w14:paraId="316D8F6B" w14:textId="77777777" w:rsidR="00E845B9" w:rsidRPr="002F6DFC" w:rsidRDefault="00E845B9" w:rsidP="00861C81">
      <w:pPr>
        <w:rPr>
          <w:lang w:val="es-CO"/>
        </w:rPr>
      </w:pPr>
    </w:p>
    <w:p w14:paraId="5323C753" w14:textId="1AEEF634" w:rsidR="00945F43" w:rsidRPr="002F6DFC" w:rsidRDefault="003075AC" w:rsidP="00B5363A">
      <w:pPr>
        <w:rPr>
          <w:lang w:val="es-CO"/>
        </w:rPr>
      </w:pPr>
      <w:r w:rsidRPr="002F6DFC">
        <w:rPr>
          <w:lang w:val="es-CO"/>
        </w:rPr>
        <w:t xml:space="preserve">KEYWORDS: </w:t>
      </w:r>
      <w:r w:rsidR="002328A9" w:rsidRPr="002F6DFC">
        <w:rPr>
          <w:lang w:val="es-CO"/>
        </w:rPr>
        <w:t xml:space="preserve">Palabras claves en </w:t>
      </w:r>
      <w:r w:rsidR="00AD3D6E" w:rsidRPr="002F6DFC">
        <w:rPr>
          <w:lang w:val="es-CO"/>
        </w:rPr>
        <w:t>inglés</w:t>
      </w:r>
      <w:r w:rsidR="002328A9" w:rsidRPr="002F6DFC">
        <w:rPr>
          <w:lang w:val="es-CO"/>
        </w:rPr>
        <w:t>.</w:t>
      </w:r>
    </w:p>
    <w:p w14:paraId="1EA2919F" w14:textId="3C153627" w:rsidR="00E845B9" w:rsidRPr="002F6DFC" w:rsidRDefault="005B31AD" w:rsidP="00271853">
      <w:pPr>
        <w:pStyle w:val="Ttulo1"/>
        <w:rPr>
          <w:lang w:val="es-CO"/>
        </w:rPr>
      </w:pPr>
      <w:r w:rsidRPr="002F6DFC">
        <w:rPr>
          <w:lang w:val="es-CO"/>
        </w:rPr>
        <w:t>1</w:t>
      </w:r>
      <w:r w:rsidR="003A696C">
        <w:rPr>
          <w:lang w:val="es-CO"/>
        </w:rPr>
        <w:tab/>
      </w:r>
      <w:r w:rsidR="00AD3D6E" w:rsidRPr="002F6DFC">
        <w:rPr>
          <w:lang w:val="es-CO"/>
        </w:rPr>
        <w:t>Intro</w:t>
      </w:r>
      <w:r w:rsidR="00AD3D6E">
        <w:rPr>
          <w:lang w:val="es-CO"/>
        </w:rPr>
        <w:t xml:space="preserve">ducción </w:t>
      </w:r>
    </w:p>
    <w:p w14:paraId="5DB94BC3" w14:textId="77777777" w:rsidR="00F41DDB" w:rsidRPr="002F6DFC" w:rsidRDefault="00F41DDB" w:rsidP="00CA57D6">
      <w:pPr>
        <w:rPr>
          <w:lang w:val="es-CO"/>
        </w:rPr>
      </w:pPr>
    </w:p>
    <w:p w14:paraId="5384B650" w14:textId="08A75232" w:rsidR="002328A9" w:rsidRPr="002F6DFC" w:rsidRDefault="003075AC" w:rsidP="00CA57D6">
      <w:pPr>
        <w:rPr>
          <w:lang w:val="es-CO"/>
        </w:rPr>
      </w:pPr>
      <w:r w:rsidRPr="002F6DFC">
        <w:rPr>
          <w:lang w:val="es-CO"/>
        </w:rPr>
        <w:tab/>
      </w:r>
      <w:r w:rsidR="002328A9" w:rsidRPr="002F6DFC">
        <w:rPr>
          <w:lang w:val="es-CO"/>
        </w:rPr>
        <w:t xml:space="preserve">El tamaño de la </w:t>
      </w:r>
      <w:r w:rsidR="00AD3D6E" w:rsidRPr="002F6DFC">
        <w:rPr>
          <w:lang w:val="es-CO"/>
        </w:rPr>
        <w:t>página</w:t>
      </w:r>
      <w:r w:rsidR="002328A9" w:rsidRPr="002F6DFC">
        <w:rPr>
          <w:lang w:val="es-CO"/>
        </w:rPr>
        <w:t xml:space="preserve"> debe ser A4.</w:t>
      </w:r>
    </w:p>
    <w:p w14:paraId="129DC29A" w14:textId="6FD06094" w:rsidR="002328A9" w:rsidRPr="002F6DFC" w:rsidRDefault="002328A9" w:rsidP="00CA57D6">
      <w:pPr>
        <w:rPr>
          <w:lang w:val="es-CO"/>
        </w:rPr>
      </w:pPr>
      <w:r w:rsidRPr="002F6DFC">
        <w:rPr>
          <w:lang w:val="es-CO"/>
        </w:rPr>
        <w:t xml:space="preserve">Las </w:t>
      </w:r>
      <w:r w:rsidR="00AD3D6E" w:rsidRPr="002F6DFC">
        <w:rPr>
          <w:lang w:val="es-CO"/>
        </w:rPr>
        <w:t>márgenes</w:t>
      </w:r>
      <w:r w:rsidRPr="002F6DFC">
        <w:rPr>
          <w:lang w:val="es-CO"/>
        </w:rPr>
        <w:t xml:space="preserve"> deben ser 2cm superior, inferior, izquierda y derecha.</w:t>
      </w:r>
    </w:p>
    <w:p w14:paraId="14B07B71" w14:textId="431F6F43" w:rsidR="00945F43" w:rsidRPr="002F6DFC" w:rsidRDefault="00945F43" w:rsidP="00CA57D6">
      <w:pPr>
        <w:rPr>
          <w:lang w:val="es-CO"/>
        </w:rPr>
      </w:pPr>
    </w:p>
    <w:p w14:paraId="1589FBA9" w14:textId="4366A3FE" w:rsidR="002328A9" w:rsidRPr="002F6DFC" w:rsidRDefault="00945F43" w:rsidP="00CA57D6">
      <w:pPr>
        <w:rPr>
          <w:lang w:val="es-CO"/>
        </w:rPr>
      </w:pPr>
      <w:r w:rsidRPr="002F6DFC">
        <w:rPr>
          <w:lang w:val="es-CO"/>
        </w:rPr>
        <w:tab/>
      </w:r>
      <w:r w:rsidR="007218D3">
        <w:rPr>
          <w:lang w:val="es-CO"/>
        </w:rPr>
        <w:t>Todo el trabajo utilizará</w:t>
      </w:r>
      <w:r w:rsidR="002328A9" w:rsidRPr="002F6DFC">
        <w:rPr>
          <w:lang w:val="es-CO"/>
        </w:rPr>
        <w:t xml:space="preserve"> fuente </w:t>
      </w:r>
      <w:r w:rsidR="002328A9" w:rsidRPr="003A696C">
        <w:rPr>
          <w:lang w:val="es-CO"/>
        </w:rPr>
        <w:t>Times New Roman</w:t>
      </w:r>
      <w:r w:rsidR="002328A9" w:rsidRPr="002F6DFC">
        <w:rPr>
          <w:lang w:val="es-CO"/>
        </w:rPr>
        <w:t xml:space="preserve"> con tamaño 12.</w:t>
      </w:r>
    </w:p>
    <w:p w14:paraId="5BCAAA42" w14:textId="1C512C4B" w:rsidR="002328A9" w:rsidRPr="002F6DFC" w:rsidRDefault="002328A9" w:rsidP="00CA57D6">
      <w:pPr>
        <w:rPr>
          <w:lang w:val="es-CO"/>
        </w:rPr>
      </w:pPr>
      <w:r w:rsidRPr="002F6DFC">
        <w:rPr>
          <w:lang w:val="es-CO"/>
        </w:rPr>
        <w:tab/>
        <w:t xml:space="preserve">El </w:t>
      </w:r>
      <w:r w:rsidR="00AD3D6E" w:rsidRPr="002F6DFC">
        <w:rPr>
          <w:lang w:val="es-CO"/>
        </w:rPr>
        <w:t>título</w:t>
      </w:r>
      <w:r w:rsidR="007218D3">
        <w:rPr>
          <w:lang w:val="es-CO"/>
        </w:rPr>
        <w:t xml:space="preserve"> del artí</w:t>
      </w:r>
      <w:r w:rsidRPr="002F6DFC">
        <w:rPr>
          <w:lang w:val="es-CO"/>
        </w:rPr>
        <w:t xml:space="preserve">culo </w:t>
      </w:r>
      <w:r w:rsidR="00AD3D6E" w:rsidRPr="002F6DFC">
        <w:rPr>
          <w:lang w:val="es-CO"/>
        </w:rPr>
        <w:t>tendrá</w:t>
      </w:r>
      <w:r w:rsidRPr="002F6DFC">
        <w:rPr>
          <w:lang w:val="es-CO"/>
        </w:rPr>
        <w:t xml:space="preserve"> tamaño de fuente 18, centrado y en letras </w:t>
      </w:r>
      <w:r w:rsidR="00AD3D6E" w:rsidRPr="002F6DFC">
        <w:rPr>
          <w:lang w:val="es-CO"/>
        </w:rPr>
        <w:t>mayúsculas</w:t>
      </w:r>
      <w:r w:rsidRPr="002F6DFC">
        <w:rPr>
          <w:lang w:val="es-CO"/>
        </w:rPr>
        <w:t>.</w:t>
      </w:r>
    </w:p>
    <w:p w14:paraId="70122E19" w14:textId="003FAF71" w:rsidR="00E845B9" w:rsidRPr="002F6DFC" w:rsidRDefault="003075AC" w:rsidP="00CA57D6">
      <w:pPr>
        <w:rPr>
          <w:lang w:val="es-CO"/>
        </w:rPr>
      </w:pPr>
      <w:r w:rsidRPr="002F6DFC">
        <w:rPr>
          <w:lang w:val="es-CO"/>
        </w:rPr>
        <w:tab/>
      </w:r>
      <w:r w:rsidR="002328A9" w:rsidRPr="002F6DFC">
        <w:rPr>
          <w:lang w:val="es-CO"/>
        </w:rPr>
        <w:t>Los nombres de los autores deben ir en tamaño de fuente 12 , alineados a la izquierda.</w:t>
      </w:r>
      <w:r w:rsidR="00E845B9" w:rsidRPr="002F6DFC">
        <w:rPr>
          <w:lang w:val="es-CO"/>
        </w:rPr>
        <w:t xml:space="preserve"> </w:t>
      </w:r>
    </w:p>
    <w:p w14:paraId="047F62B5" w14:textId="54382984" w:rsidR="00945F43" w:rsidRPr="002F6DFC" w:rsidRDefault="003075AC" w:rsidP="00CA57D6">
      <w:pPr>
        <w:rPr>
          <w:lang w:val="es-CO"/>
        </w:rPr>
      </w:pPr>
      <w:r w:rsidRPr="002F6DFC">
        <w:rPr>
          <w:lang w:val="es-CO"/>
        </w:rPr>
        <w:tab/>
      </w:r>
      <w:r w:rsidR="002328A9" w:rsidRPr="002F6DFC">
        <w:rPr>
          <w:lang w:val="es-CO"/>
        </w:rPr>
        <w:t xml:space="preserve">Los </w:t>
      </w:r>
      <w:r w:rsidR="002F6DFC" w:rsidRPr="002F6DFC">
        <w:rPr>
          <w:lang w:val="es-CO"/>
        </w:rPr>
        <w:t>párrafos</w:t>
      </w:r>
      <w:r w:rsidR="00A1673D">
        <w:rPr>
          <w:lang w:val="es-CO"/>
        </w:rPr>
        <w:t xml:space="preserve"> del artí</w:t>
      </w:r>
      <w:r w:rsidR="002328A9" w:rsidRPr="002F6DFC">
        <w:rPr>
          <w:lang w:val="es-CO"/>
        </w:rPr>
        <w:t>culo deben ir justificados.</w:t>
      </w:r>
    </w:p>
    <w:p w14:paraId="369958D6" w14:textId="415C0CE7" w:rsidR="002328A9" w:rsidRPr="002F6DFC" w:rsidRDefault="00A1673D" w:rsidP="00CA57D6">
      <w:pPr>
        <w:rPr>
          <w:lang w:val="es-CO"/>
        </w:rPr>
      </w:pPr>
      <w:r>
        <w:rPr>
          <w:lang w:val="es-CO"/>
        </w:rPr>
        <w:tab/>
        <w:t>El artí</w:t>
      </w:r>
      <w:r w:rsidR="002328A9" w:rsidRPr="002F6DFC">
        <w:rPr>
          <w:lang w:val="es-CO"/>
        </w:rPr>
        <w:t xml:space="preserve">culo completo debe presentar un </w:t>
      </w:r>
      <w:r w:rsidR="00AD3D6E" w:rsidRPr="002F6DFC">
        <w:rPr>
          <w:lang w:val="es-CO"/>
        </w:rPr>
        <w:t>mínimo</w:t>
      </w:r>
      <w:r w:rsidR="002328A9" w:rsidRPr="002F6DFC">
        <w:rPr>
          <w:lang w:val="es-CO"/>
        </w:rPr>
        <w:t xml:space="preserve"> de 4 </w:t>
      </w:r>
      <w:r w:rsidR="00AD3D6E" w:rsidRPr="002F6DFC">
        <w:rPr>
          <w:lang w:val="es-CO"/>
        </w:rPr>
        <w:t>páginas</w:t>
      </w:r>
      <w:r w:rsidR="002328A9" w:rsidRPr="002F6DFC">
        <w:rPr>
          <w:lang w:val="es-CO"/>
        </w:rPr>
        <w:t xml:space="preserve"> y un </w:t>
      </w:r>
      <w:r w:rsidR="00AD3D6E" w:rsidRPr="002F6DFC">
        <w:rPr>
          <w:lang w:val="es-CO"/>
        </w:rPr>
        <w:t>máximo</w:t>
      </w:r>
      <w:r w:rsidR="002328A9" w:rsidRPr="002F6DFC">
        <w:rPr>
          <w:lang w:val="es-CO"/>
        </w:rPr>
        <w:t xml:space="preserve"> de 8 </w:t>
      </w:r>
      <w:r w:rsidR="00AD3D6E" w:rsidRPr="002F6DFC">
        <w:rPr>
          <w:lang w:val="es-CO"/>
        </w:rPr>
        <w:t>páginas</w:t>
      </w:r>
      <w:r w:rsidR="002328A9" w:rsidRPr="002F6DFC">
        <w:rPr>
          <w:lang w:val="es-CO"/>
        </w:rPr>
        <w:t>.</w:t>
      </w:r>
    </w:p>
    <w:p w14:paraId="11C1D32E" w14:textId="3AB7BB20" w:rsidR="00945F43" w:rsidRPr="002F6DFC" w:rsidRDefault="002328A9" w:rsidP="00CA57D6">
      <w:pPr>
        <w:rPr>
          <w:lang w:val="es-CO"/>
        </w:rPr>
      </w:pPr>
      <w:r w:rsidRPr="002F6DFC">
        <w:rPr>
          <w:lang w:val="es-CO"/>
        </w:rPr>
        <w:tab/>
        <w:t xml:space="preserve">Las </w:t>
      </w:r>
      <w:r w:rsidR="00AD3D6E" w:rsidRPr="002F6DFC">
        <w:rPr>
          <w:lang w:val="es-CO"/>
        </w:rPr>
        <w:t>páginas</w:t>
      </w:r>
      <w:r w:rsidR="00A1673D">
        <w:rPr>
          <w:lang w:val="es-CO"/>
        </w:rPr>
        <w:t xml:space="preserve"> del artí</w:t>
      </w:r>
      <w:r w:rsidRPr="002F6DFC">
        <w:rPr>
          <w:lang w:val="es-CO"/>
        </w:rPr>
        <w:t>culo no deben ir numeradas</w:t>
      </w:r>
      <w:r w:rsidR="002F6DFC" w:rsidRPr="002F6DFC">
        <w:rPr>
          <w:lang w:val="es-CO"/>
        </w:rPr>
        <w:t xml:space="preserve"> y debe ser presentado en formato </w:t>
      </w:r>
      <w:r w:rsidR="00AD3D6E" w:rsidRPr="002F6DFC">
        <w:rPr>
          <w:lang w:val="es-CO"/>
        </w:rPr>
        <w:t>Word</w:t>
      </w:r>
      <w:r w:rsidRPr="002F6DFC">
        <w:rPr>
          <w:lang w:val="es-CO"/>
        </w:rPr>
        <w:t>.</w:t>
      </w:r>
    </w:p>
    <w:p w14:paraId="52C9E8FA" w14:textId="1EE5889C" w:rsidR="00945F43" w:rsidRPr="002F6DFC" w:rsidRDefault="00214A98" w:rsidP="00CA57D6">
      <w:pPr>
        <w:rPr>
          <w:lang w:val="es-CO"/>
        </w:rPr>
      </w:pPr>
      <w:r w:rsidRPr="002F6DFC">
        <w:rPr>
          <w:lang w:val="es-CO"/>
        </w:rPr>
        <w:tab/>
      </w:r>
      <w:r w:rsidR="002F6DFC" w:rsidRPr="002F6DFC">
        <w:rPr>
          <w:lang w:val="es-CO"/>
        </w:rPr>
        <w:t>Son aceptados trabajos en español.</w:t>
      </w:r>
    </w:p>
    <w:p w14:paraId="2B4FC138" w14:textId="78C5E0EF" w:rsidR="00945F43" w:rsidRPr="002F6DFC" w:rsidRDefault="00A1673D" w:rsidP="002F6DFC">
      <w:pPr>
        <w:rPr>
          <w:lang w:val="es-CO"/>
        </w:rPr>
      </w:pPr>
      <w:r>
        <w:rPr>
          <w:lang w:val="es-CO"/>
        </w:rPr>
        <w:tab/>
        <w:t>El nú</w:t>
      </w:r>
      <w:r w:rsidR="002F6DFC" w:rsidRPr="002F6DFC">
        <w:rPr>
          <w:lang w:val="es-CO"/>
        </w:rPr>
        <w:t xml:space="preserve">mero </w:t>
      </w:r>
      <w:r w:rsidR="00AD3D6E" w:rsidRPr="002F6DFC">
        <w:rPr>
          <w:lang w:val="es-CO"/>
        </w:rPr>
        <w:t>máximo</w:t>
      </w:r>
      <w:r w:rsidR="002F6DFC" w:rsidRPr="002F6DFC">
        <w:rPr>
          <w:lang w:val="es-CO"/>
        </w:rPr>
        <w:t xml:space="preserve"> de autores es 5.</w:t>
      </w:r>
    </w:p>
    <w:p w14:paraId="77973439" w14:textId="3FBF08AD" w:rsidR="00945F43" w:rsidRPr="002F6DFC" w:rsidRDefault="0049257C" w:rsidP="00CA57D6">
      <w:pPr>
        <w:rPr>
          <w:lang w:val="es-CO"/>
        </w:rPr>
      </w:pPr>
      <w:r w:rsidRPr="002F6DFC">
        <w:rPr>
          <w:lang w:val="es-CO"/>
        </w:rPr>
        <w:tab/>
      </w:r>
      <w:r w:rsidR="002F6DFC" w:rsidRPr="002F6DFC">
        <w:rPr>
          <w:lang w:val="es-CO"/>
        </w:rPr>
        <w:t xml:space="preserve">Los trabajos sometidos </w:t>
      </w:r>
      <w:r w:rsidR="00AD3D6E" w:rsidRPr="002F6DFC">
        <w:rPr>
          <w:lang w:val="es-CO"/>
        </w:rPr>
        <w:t>serán</w:t>
      </w:r>
      <w:r w:rsidR="002F6DFC" w:rsidRPr="002F6DFC">
        <w:rPr>
          <w:lang w:val="es-CO"/>
        </w:rPr>
        <w:t xml:space="preserve"> enviados </w:t>
      </w:r>
      <w:r w:rsidR="00A1673D" w:rsidRPr="002F6DFC">
        <w:rPr>
          <w:lang w:val="es-CO"/>
        </w:rPr>
        <w:t xml:space="preserve">vía </w:t>
      </w:r>
      <w:r w:rsidR="00A1673D">
        <w:rPr>
          <w:lang w:val="es-CO"/>
        </w:rPr>
        <w:t>correo electrónico y</w:t>
      </w:r>
      <w:r w:rsidR="002F6DFC" w:rsidRPr="002F6DFC">
        <w:rPr>
          <w:lang w:val="es-CO"/>
        </w:rPr>
        <w:t xml:space="preserve"> en la </w:t>
      </w:r>
      <w:r w:rsidR="00AD3D6E" w:rsidRPr="002F6DFC">
        <w:rPr>
          <w:lang w:val="es-CO"/>
        </w:rPr>
        <w:t>página</w:t>
      </w:r>
      <w:r w:rsidR="002F6DFC" w:rsidRPr="002F6DFC">
        <w:rPr>
          <w:lang w:val="es-CO"/>
        </w:rPr>
        <w:t xml:space="preserve"> del </w:t>
      </w:r>
      <w:r w:rsidR="00AD3D6E">
        <w:rPr>
          <w:lang w:val="es-CO"/>
        </w:rPr>
        <w:t>evento</w:t>
      </w:r>
      <w:r w:rsidR="002F6DFC" w:rsidRPr="002F6DFC">
        <w:rPr>
          <w:lang w:val="es-CO"/>
        </w:rPr>
        <w:t>.</w:t>
      </w:r>
    </w:p>
    <w:p w14:paraId="755EAC0D" w14:textId="2587ADF5" w:rsidR="00E845B9" w:rsidRPr="002F6DFC" w:rsidRDefault="00E845B9" w:rsidP="0029033F">
      <w:pPr>
        <w:pStyle w:val="Ttulo1"/>
        <w:rPr>
          <w:lang w:val="es-CO"/>
        </w:rPr>
      </w:pPr>
      <w:r w:rsidRPr="002F6DFC">
        <w:rPr>
          <w:lang w:val="es-CO"/>
        </w:rPr>
        <w:t>2</w:t>
      </w:r>
      <w:r w:rsidRPr="002F6DFC">
        <w:rPr>
          <w:lang w:val="es-CO"/>
        </w:rPr>
        <w:tab/>
      </w:r>
      <w:r w:rsidR="0032547E">
        <w:rPr>
          <w:lang w:val="es-CO"/>
        </w:rPr>
        <w:t>F</w:t>
      </w:r>
      <w:r w:rsidR="002F6DFC" w:rsidRPr="002F6DFC">
        <w:rPr>
          <w:lang w:val="es-CO"/>
        </w:rPr>
        <w:t>ormatos</w:t>
      </w:r>
      <w:r w:rsidR="0029033F" w:rsidRPr="002F6DFC">
        <w:rPr>
          <w:lang w:val="es-CO"/>
        </w:rPr>
        <w:t xml:space="preserve"> Específicos</w:t>
      </w:r>
    </w:p>
    <w:p w14:paraId="4BFB56A6" w14:textId="77777777" w:rsidR="00E845B9" w:rsidRPr="002F6DFC" w:rsidRDefault="00E845B9" w:rsidP="003075AC">
      <w:pPr>
        <w:widowControl w:val="0"/>
        <w:rPr>
          <w:b/>
          <w:sz w:val="24"/>
          <w:lang w:val="es-CO"/>
        </w:rPr>
      </w:pPr>
    </w:p>
    <w:p w14:paraId="0437F5C0" w14:textId="034AF825" w:rsidR="00E845B9" w:rsidRPr="002F6DFC" w:rsidRDefault="00E845B9" w:rsidP="0029033F">
      <w:pPr>
        <w:pStyle w:val="Ttulo2"/>
        <w:rPr>
          <w:lang w:val="es-CO"/>
        </w:rPr>
      </w:pPr>
      <w:r w:rsidRPr="002F6DFC">
        <w:rPr>
          <w:lang w:val="es-CO"/>
        </w:rPr>
        <w:t>2.1</w:t>
      </w:r>
      <w:r w:rsidRPr="002F6DFC">
        <w:rPr>
          <w:lang w:val="es-CO"/>
        </w:rPr>
        <w:tab/>
        <w:t xml:space="preserve">Títulos de </w:t>
      </w:r>
      <w:r w:rsidR="003A696C" w:rsidRPr="002F6DFC">
        <w:rPr>
          <w:lang w:val="es-CO"/>
        </w:rPr>
        <w:t>Íte</w:t>
      </w:r>
      <w:r w:rsidR="003A696C">
        <w:rPr>
          <w:lang w:val="es-CO"/>
        </w:rPr>
        <w:t>m</w:t>
      </w:r>
      <w:r w:rsidR="003A696C" w:rsidRPr="002F6DFC">
        <w:rPr>
          <w:lang w:val="es-CO"/>
        </w:rPr>
        <w:t>s</w:t>
      </w:r>
    </w:p>
    <w:p w14:paraId="71DB7940" w14:textId="77777777" w:rsidR="00F41DDB" w:rsidRPr="002F6DFC" w:rsidRDefault="00F41DDB" w:rsidP="002C2C03">
      <w:pPr>
        <w:rPr>
          <w:lang w:val="es-CO"/>
        </w:rPr>
      </w:pPr>
    </w:p>
    <w:p w14:paraId="42852D89" w14:textId="75B75336" w:rsidR="002F6DFC" w:rsidRDefault="0029033F" w:rsidP="002C2C03">
      <w:pPr>
        <w:rPr>
          <w:lang w:val="es-CO"/>
        </w:rPr>
      </w:pPr>
      <w:r w:rsidRPr="002F6DFC">
        <w:rPr>
          <w:lang w:val="es-CO"/>
        </w:rPr>
        <w:tab/>
      </w:r>
      <w:r w:rsidR="002F6DFC">
        <w:rPr>
          <w:lang w:val="es-CO"/>
        </w:rPr>
        <w:t xml:space="preserve">Entre títulos y </w:t>
      </w:r>
      <w:r w:rsidR="003A696C">
        <w:rPr>
          <w:lang w:val="es-CO"/>
        </w:rPr>
        <w:t>textos</w:t>
      </w:r>
      <w:r w:rsidR="002F6DFC">
        <w:rPr>
          <w:lang w:val="es-CO"/>
        </w:rPr>
        <w:t xml:space="preserve"> debe ir un espacio, tamaño de fuente 12. Los</w:t>
      </w:r>
      <w:r w:rsidR="003A696C">
        <w:rPr>
          <w:lang w:val="es-CO"/>
        </w:rPr>
        <w:t xml:space="preserve"> títulos</w:t>
      </w:r>
      <w:r w:rsidR="002F6DFC">
        <w:rPr>
          <w:lang w:val="es-CO"/>
        </w:rPr>
        <w:t xml:space="preserve"> deben es</w:t>
      </w:r>
      <w:r w:rsidR="00A1673D">
        <w:rPr>
          <w:lang w:val="es-CO"/>
        </w:rPr>
        <w:t>tar justificados a la izquierda y</w:t>
      </w:r>
      <w:r w:rsidR="002F6DFC">
        <w:rPr>
          <w:lang w:val="es-CO"/>
        </w:rPr>
        <w:t xml:space="preserve"> subrayados con negrilla.</w:t>
      </w:r>
    </w:p>
    <w:p w14:paraId="7E16F5E8" w14:textId="77777777" w:rsidR="00CA57D6" w:rsidRPr="002F6DFC" w:rsidRDefault="00CA57D6" w:rsidP="0029033F">
      <w:pPr>
        <w:widowControl w:val="0"/>
        <w:rPr>
          <w:sz w:val="24"/>
          <w:lang w:val="es-CO"/>
        </w:rPr>
      </w:pPr>
    </w:p>
    <w:p w14:paraId="1C462D46" w14:textId="65EBED92" w:rsidR="00E845B9" w:rsidRPr="002F6DFC" w:rsidRDefault="0029033F" w:rsidP="0029033F">
      <w:pPr>
        <w:pStyle w:val="Ttulo1"/>
        <w:rPr>
          <w:lang w:val="es-CO"/>
        </w:rPr>
      </w:pPr>
      <w:r w:rsidRPr="002F6DFC">
        <w:rPr>
          <w:lang w:val="es-CO"/>
        </w:rPr>
        <w:t>3</w:t>
      </w:r>
      <w:r w:rsidRPr="002F6DFC">
        <w:rPr>
          <w:lang w:val="es-CO"/>
        </w:rPr>
        <w:tab/>
      </w:r>
      <w:r w:rsidR="0032547E">
        <w:rPr>
          <w:lang w:val="es-CO"/>
        </w:rPr>
        <w:t>F</w:t>
      </w:r>
      <w:r w:rsidR="003A696C" w:rsidRPr="002F6DFC">
        <w:rPr>
          <w:lang w:val="es-CO"/>
        </w:rPr>
        <w:t>iguras</w:t>
      </w:r>
      <w:r w:rsidRPr="002F6DFC">
        <w:rPr>
          <w:lang w:val="es-CO"/>
        </w:rPr>
        <w:t xml:space="preserve"> </w:t>
      </w:r>
      <w:r w:rsidR="0032547E">
        <w:rPr>
          <w:lang w:val="es-CO"/>
        </w:rPr>
        <w:t>y t</w:t>
      </w:r>
      <w:r w:rsidRPr="002F6DFC">
        <w:rPr>
          <w:lang w:val="es-CO"/>
        </w:rPr>
        <w:t>ablas</w:t>
      </w:r>
    </w:p>
    <w:p w14:paraId="4B439512" w14:textId="77777777" w:rsidR="00E845B9" w:rsidRPr="002F6DFC" w:rsidRDefault="00E845B9" w:rsidP="003075AC">
      <w:pPr>
        <w:widowControl w:val="0"/>
        <w:rPr>
          <w:sz w:val="24"/>
          <w:lang w:val="es-CO"/>
        </w:rPr>
      </w:pPr>
    </w:p>
    <w:p w14:paraId="137F4407" w14:textId="35ECD2D5" w:rsidR="002F6DFC" w:rsidRDefault="00CA57D6" w:rsidP="00CA57D6">
      <w:pPr>
        <w:rPr>
          <w:lang w:val="es-CO"/>
        </w:rPr>
      </w:pPr>
      <w:r w:rsidRPr="002F6DFC">
        <w:rPr>
          <w:lang w:val="es-CO"/>
        </w:rPr>
        <w:tab/>
      </w:r>
      <w:r w:rsidR="002F6DFC">
        <w:rPr>
          <w:lang w:val="es-CO"/>
        </w:rPr>
        <w:t xml:space="preserve">Las figuras y las tablas deben </w:t>
      </w:r>
      <w:r w:rsidR="003A696C">
        <w:rPr>
          <w:lang w:val="es-CO"/>
        </w:rPr>
        <w:t>ir</w:t>
      </w:r>
      <w:r w:rsidR="002F6DFC">
        <w:rPr>
          <w:lang w:val="es-CO"/>
        </w:rPr>
        <w:t xml:space="preserve"> centradas y deben ser nítidas, estas deben ir </w:t>
      </w:r>
      <w:r w:rsidR="00A1673D">
        <w:rPr>
          <w:lang w:val="es-CO"/>
        </w:rPr>
        <w:t xml:space="preserve">insertadas </w:t>
      </w:r>
      <w:bookmarkStart w:id="0" w:name="_GoBack"/>
      <w:bookmarkEnd w:id="0"/>
      <w:r w:rsidR="002F6DFC">
        <w:rPr>
          <w:lang w:val="es-CO"/>
        </w:rPr>
        <w:t>en el cuerpo del trabajo con su respectiva referencia en el texto. Las leyendas de las figuras deben ir abajo de la ilustración y centradas, mientras que las de las tablas debe ir encima y centradas.</w:t>
      </w:r>
    </w:p>
    <w:p w14:paraId="47EAC5A0" w14:textId="6AC5E4B0" w:rsidR="00F41DDB" w:rsidRPr="002F6DFC" w:rsidRDefault="002F6DFC" w:rsidP="00271853">
      <w:pPr>
        <w:jc w:val="center"/>
        <w:rPr>
          <w:lang w:val="es-CO"/>
        </w:rPr>
      </w:pPr>
      <w:r>
        <w:rPr>
          <w:noProof/>
          <w:lang w:val="en-US" w:eastAsia="en-US"/>
        </w:rPr>
        <w:lastRenderedPageBreak/>
        <w:drawing>
          <wp:inline distT="0" distB="0" distL="0" distR="0" wp14:anchorId="62F9311E" wp14:editId="7408710A">
            <wp:extent cx="1572768" cy="2641133"/>
            <wp:effectExtent l="0" t="0" r="8890" b="6985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239" cy="2648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AC7753" w14:textId="2277AC0E" w:rsidR="00E845B9" w:rsidRPr="002F6DFC" w:rsidRDefault="00DB43EB" w:rsidP="00271853">
      <w:pPr>
        <w:jc w:val="center"/>
        <w:rPr>
          <w:lang w:val="es-CO"/>
        </w:rPr>
      </w:pPr>
      <w:r w:rsidRPr="002F6DFC">
        <w:rPr>
          <w:lang w:val="es-CO"/>
        </w:rPr>
        <w:fldChar w:fldCharType="begin"/>
      </w:r>
      <w:r w:rsidRPr="002F6DFC">
        <w:rPr>
          <w:lang w:val="es-CO"/>
        </w:rPr>
        <w:instrText xml:space="preserve"> INCLUDEPICTURE "https://static.wixstatic.com/media/8c4afc_5b3dfda95c504faab76e9ce537c5c96c~mv2.jpg/v1/fill/w_700,h_538,al_c,q_85/8c4afc_5b3dfda95c504faab76e9ce537c5c96c~mv2.webp" \* MERGEFORMATINET </w:instrText>
      </w:r>
      <w:r w:rsidRPr="002F6DFC">
        <w:rPr>
          <w:lang w:val="es-CO"/>
        </w:rPr>
        <w:fldChar w:fldCharType="end"/>
      </w:r>
      <w:r w:rsidR="00E845B9" w:rsidRPr="002F6DFC">
        <w:rPr>
          <w:lang w:val="es-CO"/>
        </w:rPr>
        <w:t xml:space="preserve">Figura 1. </w:t>
      </w:r>
      <w:r w:rsidR="002F6DFC">
        <w:rPr>
          <w:lang w:val="es-CO"/>
        </w:rPr>
        <w:t>Leyenda en</w:t>
      </w:r>
      <w:r w:rsidR="00E845B9" w:rsidRPr="002F6DFC">
        <w:rPr>
          <w:lang w:val="es-CO"/>
        </w:rPr>
        <w:t xml:space="preserve"> Times New Roman, tama</w:t>
      </w:r>
      <w:r w:rsidR="002F6DFC">
        <w:rPr>
          <w:lang w:val="es-CO"/>
        </w:rPr>
        <w:t>ñ</w:t>
      </w:r>
      <w:r w:rsidR="00E845B9" w:rsidRPr="002F6DFC">
        <w:rPr>
          <w:lang w:val="es-CO"/>
        </w:rPr>
        <w:t>o 1</w:t>
      </w:r>
      <w:r w:rsidR="0029033F" w:rsidRPr="002F6DFC">
        <w:rPr>
          <w:lang w:val="es-CO"/>
        </w:rPr>
        <w:t>1</w:t>
      </w:r>
      <w:r w:rsidR="00E845B9" w:rsidRPr="002F6DFC">
        <w:rPr>
          <w:lang w:val="es-CO"/>
        </w:rPr>
        <w:t>.</w:t>
      </w:r>
    </w:p>
    <w:p w14:paraId="376A69B8" w14:textId="77777777" w:rsidR="00E845B9" w:rsidRPr="002F6DFC" w:rsidRDefault="00E845B9" w:rsidP="003075AC">
      <w:pPr>
        <w:widowControl w:val="0"/>
        <w:tabs>
          <w:tab w:val="left" w:pos="284"/>
        </w:tabs>
        <w:rPr>
          <w:sz w:val="24"/>
          <w:lang w:val="es-CO"/>
        </w:rPr>
      </w:pPr>
    </w:p>
    <w:p w14:paraId="6009EE1A" w14:textId="5FD6A24A" w:rsidR="0029033F" w:rsidRPr="002F6DFC" w:rsidRDefault="002F6DFC" w:rsidP="002F6DFC">
      <w:pPr>
        <w:rPr>
          <w:lang w:val="es-CO"/>
        </w:rPr>
      </w:pPr>
      <w:r>
        <w:rPr>
          <w:lang w:val="es-CO"/>
        </w:rPr>
        <w:t>Todas las figuras y tablas deben ir numeradas.</w:t>
      </w:r>
    </w:p>
    <w:p w14:paraId="78003AC0" w14:textId="77777777" w:rsidR="0029033F" w:rsidRPr="002F6DFC" w:rsidRDefault="0029033F" w:rsidP="0029033F">
      <w:pPr>
        <w:pStyle w:val="EstiloCorpodetextoTimesNewRoman11ptJustificado"/>
        <w:ind w:firstLine="0"/>
        <w:rPr>
          <w:lang w:val="es-CO"/>
        </w:rPr>
      </w:pPr>
    </w:p>
    <w:p w14:paraId="3BDAD9C0" w14:textId="6A8CB9E4" w:rsidR="00E845B9" w:rsidRPr="002F6DFC" w:rsidRDefault="00E845B9" w:rsidP="0029033F">
      <w:pPr>
        <w:widowControl w:val="0"/>
        <w:tabs>
          <w:tab w:val="left" w:pos="284"/>
        </w:tabs>
        <w:jc w:val="center"/>
        <w:rPr>
          <w:lang w:val="es-CO"/>
        </w:rPr>
      </w:pPr>
      <w:r w:rsidRPr="002F6DFC">
        <w:rPr>
          <w:lang w:val="es-CO"/>
        </w:rPr>
        <w:t>Ta</w:t>
      </w:r>
      <w:r w:rsidR="002F6DFC">
        <w:rPr>
          <w:lang w:val="es-CO"/>
        </w:rPr>
        <w:t>bla</w:t>
      </w:r>
      <w:r w:rsidRPr="002F6DFC">
        <w:rPr>
          <w:lang w:val="es-CO"/>
        </w:rPr>
        <w:t xml:space="preserve"> 1. </w:t>
      </w:r>
      <w:r w:rsidR="002F6DFC">
        <w:rPr>
          <w:lang w:val="es-CO"/>
        </w:rPr>
        <w:t>Leyenda en</w:t>
      </w:r>
      <w:r w:rsidR="002F6DFC" w:rsidRPr="002F6DFC">
        <w:rPr>
          <w:lang w:val="es-CO"/>
        </w:rPr>
        <w:t xml:space="preserve"> Times New Roman, tama</w:t>
      </w:r>
      <w:r w:rsidR="002F6DFC">
        <w:rPr>
          <w:lang w:val="es-CO"/>
        </w:rPr>
        <w:t>ñ</w:t>
      </w:r>
      <w:r w:rsidR="002F6DFC" w:rsidRPr="002F6DFC">
        <w:rPr>
          <w:lang w:val="es-CO"/>
        </w:rPr>
        <w:t>o 11.</w:t>
      </w:r>
    </w:p>
    <w:tbl>
      <w:tblPr>
        <w:tblW w:w="0" w:type="auto"/>
        <w:jc w:val="center"/>
        <w:tblLayout w:type="fixed"/>
        <w:tblCellMar>
          <w:left w:w="113" w:type="dxa"/>
          <w:right w:w="113" w:type="dxa"/>
        </w:tblCellMar>
        <w:tblLook w:val="0000" w:firstRow="0" w:lastRow="0" w:firstColumn="0" w:lastColumn="0" w:noHBand="0" w:noVBand="0"/>
      </w:tblPr>
      <w:tblGrid>
        <w:gridCol w:w="1870"/>
        <w:gridCol w:w="764"/>
        <w:gridCol w:w="929"/>
      </w:tblGrid>
      <w:tr w:rsidR="001B2202" w:rsidRPr="002F6DFC" w14:paraId="05C249F7" w14:textId="77777777" w:rsidTr="001B2202">
        <w:trPr>
          <w:cantSplit/>
          <w:jc w:val="center"/>
        </w:trPr>
        <w:tc>
          <w:tcPr>
            <w:tcW w:w="187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14:paraId="55E07A48" w14:textId="4E377180" w:rsidR="001B2202" w:rsidRPr="002F6DFC" w:rsidRDefault="002F6DFC" w:rsidP="0029033F">
            <w:pPr>
              <w:widowControl w:val="0"/>
              <w:jc w:val="center"/>
              <w:rPr>
                <w:lang w:val="es-CO"/>
              </w:rPr>
            </w:pPr>
            <w:r>
              <w:rPr>
                <w:lang w:val="es-CO"/>
              </w:rPr>
              <w:t>Nombre</w:t>
            </w:r>
          </w:p>
        </w:tc>
        <w:tc>
          <w:tcPr>
            <w:tcW w:w="76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14:paraId="1FC00CB3" w14:textId="77777777" w:rsidR="001B2202" w:rsidRPr="002F6DFC" w:rsidRDefault="001B2202" w:rsidP="0029033F">
            <w:pPr>
              <w:widowControl w:val="0"/>
              <w:jc w:val="center"/>
              <w:rPr>
                <w:lang w:val="es-CO"/>
              </w:rPr>
            </w:pPr>
            <w:r w:rsidRPr="002F6DFC">
              <w:rPr>
                <w:lang w:val="es-CO"/>
              </w:rPr>
              <w:t>L (m)</w:t>
            </w:r>
          </w:p>
        </w:tc>
        <w:tc>
          <w:tcPr>
            <w:tcW w:w="92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14:paraId="25B40220" w14:textId="16D21FF9" w:rsidR="001B2202" w:rsidRPr="002F6DFC" w:rsidRDefault="002F6DFC" w:rsidP="001B2202">
            <w:pPr>
              <w:widowControl w:val="0"/>
              <w:jc w:val="center"/>
              <w:rPr>
                <w:lang w:val="es-CO"/>
              </w:rPr>
            </w:pPr>
            <w:r>
              <w:rPr>
                <w:lang w:val="es-CO"/>
              </w:rPr>
              <w:t>B</w:t>
            </w:r>
            <w:r w:rsidR="001B2202" w:rsidRPr="002F6DFC">
              <w:rPr>
                <w:lang w:val="es-CO"/>
              </w:rPr>
              <w:t xml:space="preserve"> (m)</w:t>
            </w:r>
          </w:p>
        </w:tc>
      </w:tr>
      <w:tr w:rsidR="001B2202" w:rsidRPr="002F6DFC" w14:paraId="6C7BACF2" w14:textId="77777777" w:rsidTr="001B2202">
        <w:trPr>
          <w:cantSplit/>
          <w:jc w:val="center"/>
        </w:trPr>
        <w:tc>
          <w:tcPr>
            <w:tcW w:w="1870" w:type="dxa"/>
            <w:tcBorders>
              <w:top w:val="nil"/>
              <w:left w:val="nil"/>
              <w:bottom w:val="nil"/>
              <w:right w:val="nil"/>
            </w:tcBorders>
          </w:tcPr>
          <w:p w14:paraId="099C2F06" w14:textId="5BCDB434" w:rsidR="001B2202" w:rsidRPr="002F6DFC" w:rsidRDefault="002F6DFC" w:rsidP="0029033F">
            <w:pPr>
              <w:widowControl w:val="0"/>
              <w:jc w:val="center"/>
              <w:rPr>
                <w:lang w:val="es-CO"/>
              </w:rPr>
            </w:pPr>
            <w:r>
              <w:rPr>
                <w:lang w:val="es-CO"/>
              </w:rPr>
              <w:t>1</w:t>
            </w:r>
          </w:p>
        </w:tc>
        <w:tc>
          <w:tcPr>
            <w:tcW w:w="764" w:type="dxa"/>
            <w:tcBorders>
              <w:top w:val="nil"/>
              <w:left w:val="nil"/>
              <w:bottom w:val="nil"/>
              <w:right w:val="nil"/>
            </w:tcBorders>
          </w:tcPr>
          <w:p w14:paraId="47C4A5B0" w14:textId="36A90E8A" w:rsidR="001B2202" w:rsidRPr="002F6DFC" w:rsidRDefault="002F6DFC" w:rsidP="001B2202">
            <w:pPr>
              <w:widowControl w:val="0"/>
              <w:jc w:val="center"/>
              <w:rPr>
                <w:lang w:val="es-CO"/>
              </w:rPr>
            </w:pPr>
            <w:r>
              <w:rPr>
                <w:lang w:val="es-CO"/>
              </w:rPr>
              <w:t>3</w:t>
            </w:r>
            <w:r w:rsidR="001B2202" w:rsidRPr="002F6DFC">
              <w:rPr>
                <w:lang w:val="es-CO"/>
              </w:rPr>
              <w:t>,0</w:t>
            </w:r>
          </w:p>
        </w:tc>
        <w:tc>
          <w:tcPr>
            <w:tcW w:w="929" w:type="dxa"/>
            <w:tcBorders>
              <w:top w:val="nil"/>
              <w:left w:val="nil"/>
              <w:bottom w:val="nil"/>
              <w:right w:val="nil"/>
            </w:tcBorders>
          </w:tcPr>
          <w:p w14:paraId="5E1526BB" w14:textId="3693CC60" w:rsidR="001B2202" w:rsidRPr="002F6DFC" w:rsidRDefault="002F6DFC" w:rsidP="0029033F">
            <w:pPr>
              <w:widowControl w:val="0"/>
              <w:jc w:val="center"/>
              <w:rPr>
                <w:lang w:val="es-CO"/>
              </w:rPr>
            </w:pPr>
            <w:r>
              <w:rPr>
                <w:lang w:val="es-CO"/>
              </w:rPr>
              <w:t>2</w:t>
            </w:r>
          </w:p>
        </w:tc>
      </w:tr>
      <w:tr w:rsidR="001B2202" w:rsidRPr="002F6DFC" w14:paraId="4555002E" w14:textId="77777777" w:rsidTr="001B2202">
        <w:trPr>
          <w:cantSplit/>
          <w:jc w:val="center"/>
        </w:trPr>
        <w:tc>
          <w:tcPr>
            <w:tcW w:w="1870" w:type="dxa"/>
            <w:tcBorders>
              <w:top w:val="nil"/>
              <w:left w:val="nil"/>
              <w:bottom w:val="nil"/>
              <w:right w:val="nil"/>
            </w:tcBorders>
          </w:tcPr>
          <w:p w14:paraId="5FA6B806" w14:textId="3F9AA8CA" w:rsidR="001B2202" w:rsidRPr="002F6DFC" w:rsidRDefault="002F6DFC" w:rsidP="0029033F">
            <w:pPr>
              <w:widowControl w:val="0"/>
              <w:jc w:val="center"/>
              <w:rPr>
                <w:lang w:val="es-CO"/>
              </w:rPr>
            </w:pPr>
            <w:r>
              <w:rPr>
                <w:lang w:val="es-CO"/>
              </w:rPr>
              <w:t>1</w:t>
            </w:r>
          </w:p>
        </w:tc>
        <w:tc>
          <w:tcPr>
            <w:tcW w:w="764" w:type="dxa"/>
            <w:tcBorders>
              <w:top w:val="nil"/>
              <w:left w:val="nil"/>
              <w:bottom w:val="nil"/>
              <w:right w:val="nil"/>
            </w:tcBorders>
          </w:tcPr>
          <w:p w14:paraId="19EE9E9D" w14:textId="2F87C654" w:rsidR="001B2202" w:rsidRPr="002F6DFC" w:rsidRDefault="002F6DFC" w:rsidP="001B2202">
            <w:pPr>
              <w:widowControl w:val="0"/>
              <w:jc w:val="center"/>
              <w:rPr>
                <w:lang w:val="es-CO"/>
              </w:rPr>
            </w:pPr>
            <w:r>
              <w:rPr>
                <w:lang w:val="es-CO"/>
              </w:rPr>
              <w:t>3</w:t>
            </w:r>
            <w:r w:rsidR="001B2202" w:rsidRPr="002F6DFC">
              <w:rPr>
                <w:lang w:val="es-CO"/>
              </w:rPr>
              <w:t>,0</w:t>
            </w:r>
          </w:p>
        </w:tc>
        <w:tc>
          <w:tcPr>
            <w:tcW w:w="929" w:type="dxa"/>
            <w:tcBorders>
              <w:top w:val="nil"/>
              <w:left w:val="nil"/>
              <w:bottom w:val="nil"/>
              <w:right w:val="nil"/>
            </w:tcBorders>
          </w:tcPr>
          <w:p w14:paraId="7247BE1B" w14:textId="29040885" w:rsidR="001B2202" w:rsidRPr="002F6DFC" w:rsidRDefault="002F6DFC" w:rsidP="0029033F">
            <w:pPr>
              <w:widowControl w:val="0"/>
              <w:jc w:val="center"/>
              <w:rPr>
                <w:lang w:val="es-CO"/>
              </w:rPr>
            </w:pPr>
            <w:r>
              <w:rPr>
                <w:lang w:val="es-CO"/>
              </w:rPr>
              <w:t>2</w:t>
            </w:r>
          </w:p>
        </w:tc>
      </w:tr>
      <w:tr w:rsidR="001B2202" w:rsidRPr="002F6DFC" w14:paraId="58AB4E87" w14:textId="77777777" w:rsidTr="001B2202">
        <w:trPr>
          <w:cantSplit/>
          <w:jc w:val="center"/>
        </w:trPr>
        <w:tc>
          <w:tcPr>
            <w:tcW w:w="18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68F4AD9D" w14:textId="549C20BA" w:rsidR="001B2202" w:rsidRPr="002F6DFC" w:rsidRDefault="002F6DFC" w:rsidP="0029033F">
            <w:pPr>
              <w:widowControl w:val="0"/>
              <w:jc w:val="center"/>
              <w:rPr>
                <w:lang w:val="es-CO"/>
              </w:rPr>
            </w:pPr>
            <w:r>
              <w:rPr>
                <w:lang w:val="es-CO"/>
              </w:rPr>
              <w:t>3</w:t>
            </w:r>
          </w:p>
        </w:tc>
        <w:tc>
          <w:tcPr>
            <w:tcW w:w="76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0DB55620" w14:textId="7B084809" w:rsidR="001B2202" w:rsidRPr="002F6DFC" w:rsidRDefault="002F6DFC" w:rsidP="001B2202">
            <w:pPr>
              <w:widowControl w:val="0"/>
              <w:tabs>
                <w:tab w:val="center" w:pos="269"/>
              </w:tabs>
              <w:jc w:val="center"/>
              <w:rPr>
                <w:lang w:val="es-CO"/>
              </w:rPr>
            </w:pPr>
            <w:r>
              <w:rPr>
                <w:lang w:val="es-CO"/>
              </w:rPr>
              <w:t>3</w:t>
            </w:r>
            <w:r w:rsidR="001B2202" w:rsidRPr="002F6DFC">
              <w:rPr>
                <w:lang w:val="es-CO"/>
              </w:rPr>
              <w:t>,0</w:t>
            </w:r>
          </w:p>
        </w:tc>
        <w:tc>
          <w:tcPr>
            <w:tcW w:w="92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00B5C74C" w14:textId="75627261" w:rsidR="001B2202" w:rsidRPr="002F6DFC" w:rsidRDefault="002F6DFC" w:rsidP="0029033F">
            <w:pPr>
              <w:widowControl w:val="0"/>
              <w:jc w:val="center"/>
              <w:rPr>
                <w:lang w:val="es-CO"/>
              </w:rPr>
            </w:pPr>
            <w:r>
              <w:rPr>
                <w:lang w:val="es-CO"/>
              </w:rPr>
              <w:t>1</w:t>
            </w:r>
          </w:p>
        </w:tc>
      </w:tr>
    </w:tbl>
    <w:p w14:paraId="3EF0796B" w14:textId="5648A600" w:rsidR="00E845B9" w:rsidRDefault="00E845B9" w:rsidP="0029033F">
      <w:pPr>
        <w:pStyle w:val="Ttulo1"/>
        <w:rPr>
          <w:lang w:val="es-CO"/>
        </w:rPr>
      </w:pPr>
      <w:r w:rsidRPr="002F6DFC">
        <w:rPr>
          <w:lang w:val="es-CO"/>
        </w:rPr>
        <w:t>4</w:t>
      </w:r>
      <w:r w:rsidRPr="002F6DFC">
        <w:rPr>
          <w:lang w:val="es-CO"/>
        </w:rPr>
        <w:tab/>
      </w:r>
      <w:r w:rsidR="003A696C">
        <w:rPr>
          <w:lang w:val="es-CO"/>
        </w:rPr>
        <w:t>Ecuaciones</w:t>
      </w:r>
    </w:p>
    <w:p w14:paraId="1F4BAC36" w14:textId="77777777" w:rsidR="00AD3D6E" w:rsidRPr="00AD3D6E" w:rsidRDefault="00AD3D6E" w:rsidP="00AD3D6E">
      <w:pPr>
        <w:rPr>
          <w:lang w:val="es-CO"/>
        </w:rPr>
      </w:pPr>
    </w:p>
    <w:p w14:paraId="4752E834" w14:textId="1D2A29B5" w:rsidR="002F6DFC" w:rsidRPr="002F6DFC" w:rsidRDefault="002F6DFC" w:rsidP="002F6DFC">
      <w:pPr>
        <w:rPr>
          <w:lang w:val="es-CO"/>
        </w:rPr>
      </w:pPr>
      <w:r>
        <w:rPr>
          <w:lang w:val="es-CO"/>
        </w:rPr>
        <w:tab/>
        <w:t xml:space="preserve">Las ecuaciones pueden ser incorporadas al trabajo. Pueden ser imágenes escaneadas, siendo creadas en </w:t>
      </w:r>
      <w:r w:rsidR="00AD3D6E">
        <w:rPr>
          <w:lang w:val="es-CO"/>
        </w:rPr>
        <w:t>otro tipo de formato, o pueden ser ecuaciones del programa editor. Estas deben ir numeradas en el lado derecho como se muestra en el ejemplo.</w:t>
      </w:r>
    </w:p>
    <w:p w14:paraId="395BA3E4" w14:textId="77777777" w:rsidR="00E845B9" w:rsidRPr="002F6DFC" w:rsidRDefault="00E845B9" w:rsidP="0029033F">
      <w:pPr>
        <w:rPr>
          <w:lang w:val="es-CO"/>
        </w:rPr>
      </w:pPr>
    </w:p>
    <w:p w14:paraId="0BAB2B7C" w14:textId="77777777" w:rsidR="00E845B9" w:rsidRPr="002F6DFC" w:rsidRDefault="00C05250" w:rsidP="0029033F">
      <w:pPr>
        <w:ind w:firstLine="709"/>
        <w:rPr>
          <w:lang w:val="es-CO"/>
        </w:rPr>
      </w:pPr>
      <w:r w:rsidRPr="002F6DFC">
        <w:rPr>
          <w:noProof/>
          <w:position w:val="-14"/>
          <w:lang w:val="es-CO"/>
        </w:rPr>
        <w:object w:dxaOrig="1420" w:dyaOrig="380" w14:anchorId="3B1EC1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0.75pt;height:18.8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35593706" r:id="rId9"/>
        </w:object>
      </w:r>
      <w:r w:rsidR="0029033F" w:rsidRPr="002F6DFC">
        <w:rPr>
          <w:lang w:val="es-CO"/>
        </w:rPr>
        <w:t xml:space="preserve">                                                                                                                        </w:t>
      </w:r>
      <w:r w:rsidR="00E845B9" w:rsidRPr="002F6DFC">
        <w:rPr>
          <w:lang w:val="es-CO"/>
        </w:rPr>
        <w:t>(1)</w:t>
      </w:r>
    </w:p>
    <w:p w14:paraId="40AFFCBA" w14:textId="77777777" w:rsidR="00E845B9" w:rsidRPr="002F6DFC" w:rsidRDefault="00E845B9" w:rsidP="00471ECE">
      <w:pPr>
        <w:rPr>
          <w:lang w:val="es-CO"/>
        </w:rPr>
      </w:pPr>
    </w:p>
    <w:p w14:paraId="0DCB8FDB" w14:textId="43B06016" w:rsidR="00AD3D6E" w:rsidRDefault="00E845B9" w:rsidP="00CA57D6">
      <w:pPr>
        <w:rPr>
          <w:lang w:val="es-CO"/>
        </w:rPr>
      </w:pPr>
      <w:r w:rsidRPr="002F6DFC">
        <w:rPr>
          <w:lang w:val="es-CO"/>
        </w:rPr>
        <w:tab/>
      </w:r>
      <w:r w:rsidR="00AD3D6E">
        <w:rPr>
          <w:lang w:val="es-CO"/>
        </w:rPr>
        <w:t>Las unidades deben estar en el sistema internacional de unidades.</w:t>
      </w:r>
    </w:p>
    <w:p w14:paraId="60630681" w14:textId="77777777" w:rsidR="00AD3D6E" w:rsidRDefault="00AD3D6E" w:rsidP="00CA57D6">
      <w:pPr>
        <w:rPr>
          <w:lang w:val="es-CO"/>
        </w:rPr>
      </w:pPr>
    </w:p>
    <w:p w14:paraId="5B26272D" w14:textId="77777777" w:rsidR="00E845B9" w:rsidRPr="002F6DFC" w:rsidRDefault="00471ECE" w:rsidP="00271853">
      <w:pPr>
        <w:rPr>
          <w:lang w:val="es-CO"/>
        </w:rPr>
      </w:pPr>
      <w:r w:rsidRPr="002F6DFC">
        <w:rPr>
          <w:lang w:val="es-CO"/>
        </w:rPr>
        <w:t>AGRADECIMENTOS</w:t>
      </w:r>
    </w:p>
    <w:p w14:paraId="61B9BF37" w14:textId="77777777" w:rsidR="00E845B9" w:rsidRPr="002F6DFC" w:rsidRDefault="00E845B9" w:rsidP="003075AC">
      <w:pPr>
        <w:widowControl w:val="0"/>
        <w:tabs>
          <w:tab w:val="left" w:pos="284"/>
        </w:tabs>
        <w:rPr>
          <w:sz w:val="24"/>
          <w:lang w:val="es-CO"/>
        </w:rPr>
      </w:pPr>
    </w:p>
    <w:p w14:paraId="019988A0" w14:textId="77777777" w:rsidR="00AD3D6E" w:rsidRDefault="00CA57D6" w:rsidP="00CA57D6">
      <w:pPr>
        <w:rPr>
          <w:lang w:val="es-CO"/>
        </w:rPr>
      </w:pPr>
      <w:r w:rsidRPr="002F6DFC">
        <w:rPr>
          <w:lang w:val="es-CO"/>
        </w:rPr>
        <w:tab/>
      </w:r>
      <w:r w:rsidR="00AD3D6E">
        <w:rPr>
          <w:lang w:val="es-CO"/>
        </w:rPr>
        <w:t>El cuerpo del texto tiene el mismo formato de las secciones anteriores.</w:t>
      </w:r>
    </w:p>
    <w:p w14:paraId="7205515A" w14:textId="77777777" w:rsidR="0049257C" w:rsidRPr="002F6DFC" w:rsidRDefault="0049257C" w:rsidP="003075AC">
      <w:pPr>
        <w:widowControl w:val="0"/>
        <w:rPr>
          <w:sz w:val="24"/>
          <w:lang w:val="es-CO"/>
        </w:rPr>
      </w:pPr>
    </w:p>
    <w:p w14:paraId="510EF0CA" w14:textId="286BF77D" w:rsidR="00E845B9" w:rsidRPr="002F6DFC" w:rsidRDefault="0032547E" w:rsidP="00271853">
      <w:pPr>
        <w:rPr>
          <w:lang w:val="es-CO"/>
        </w:rPr>
      </w:pPr>
      <w:r>
        <w:rPr>
          <w:lang w:val="es-CO"/>
        </w:rPr>
        <w:t>REFERE</w:t>
      </w:r>
      <w:r w:rsidR="00471ECE" w:rsidRPr="002F6DFC">
        <w:rPr>
          <w:lang w:val="es-CO"/>
        </w:rPr>
        <w:t>NCIAS BIBLIOGRÁFICAS</w:t>
      </w:r>
    </w:p>
    <w:p w14:paraId="45386267" w14:textId="77777777" w:rsidR="00E845B9" w:rsidRPr="002F6DFC" w:rsidRDefault="00E845B9" w:rsidP="00CA57D6">
      <w:pPr>
        <w:rPr>
          <w:lang w:val="es-CO"/>
        </w:rPr>
      </w:pPr>
    </w:p>
    <w:p w14:paraId="7D54B864" w14:textId="12E06DEE" w:rsidR="00AD3D6E" w:rsidRDefault="00855377" w:rsidP="00CA57D6">
      <w:pPr>
        <w:rPr>
          <w:lang w:val="es-CO"/>
        </w:rPr>
      </w:pPr>
      <w:r w:rsidRPr="002F6DFC">
        <w:rPr>
          <w:lang w:val="es-CO"/>
        </w:rPr>
        <w:tab/>
      </w:r>
      <w:r w:rsidR="00AD3D6E">
        <w:rPr>
          <w:lang w:val="es-CO"/>
        </w:rPr>
        <w:t xml:space="preserve">Esta sección es numerada y debe ser presentada en </w:t>
      </w:r>
      <w:r w:rsidR="00AD3D6E" w:rsidRPr="002F6DFC">
        <w:rPr>
          <w:lang w:val="es-CO"/>
        </w:rPr>
        <w:t>Times New Roman</w:t>
      </w:r>
      <w:r w:rsidR="00AD3D6E">
        <w:rPr>
          <w:lang w:val="es-CO"/>
        </w:rPr>
        <w:t xml:space="preserve">, tamaño 12. </w:t>
      </w:r>
    </w:p>
    <w:p w14:paraId="2C5DD5A5" w14:textId="7883E4E1" w:rsidR="00AD3D6E" w:rsidRDefault="00F04B8D" w:rsidP="00CA57D6">
      <w:pPr>
        <w:rPr>
          <w:lang w:val="es-CO"/>
        </w:rPr>
      </w:pPr>
      <w:r w:rsidRPr="002F6DFC">
        <w:rPr>
          <w:lang w:val="es-CO"/>
        </w:rPr>
        <w:tab/>
      </w:r>
      <w:r w:rsidR="00AD3D6E">
        <w:rPr>
          <w:lang w:val="es-CO"/>
        </w:rPr>
        <w:t>Se sugiere utilizar un sistema automático como Mendeley o similar.</w:t>
      </w:r>
    </w:p>
    <w:p w14:paraId="76F081F9" w14:textId="7F2FC487" w:rsidR="00AD3D6E" w:rsidRDefault="00AD3D6E" w:rsidP="00CA57D6">
      <w:pPr>
        <w:rPr>
          <w:lang w:val="es-CO"/>
        </w:rPr>
      </w:pPr>
      <w:r>
        <w:rPr>
          <w:lang w:val="es-CO"/>
        </w:rPr>
        <w:tab/>
        <w:t>Las referencias deben ir en formato APA.</w:t>
      </w:r>
    </w:p>
    <w:p w14:paraId="66935EAF" w14:textId="3C29590D" w:rsidR="00AD3D6E" w:rsidRDefault="00AD3D6E" w:rsidP="00CA57D6">
      <w:pPr>
        <w:rPr>
          <w:lang w:val="es-CO"/>
        </w:rPr>
      </w:pPr>
      <w:r>
        <w:rPr>
          <w:lang w:val="es-CO"/>
        </w:rPr>
        <w:tab/>
        <w:t>Los trabajos citados deben ir en orden alfabético.</w:t>
      </w:r>
    </w:p>
    <w:p w14:paraId="00EF59DF" w14:textId="77777777" w:rsidR="008E7FF1" w:rsidRPr="002F6DFC" w:rsidRDefault="008E7FF1" w:rsidP="00CA57D6">
      <w:pPr>
        <w:pStyle w:val="Referncias"/>
        <w:rPr>
          <w:lang w:val="es-CO"/>
        </w:rPr>
      </w:pPr>
    </w:p>
    <w:sectPr w:rsidR="008E7FF1" w:rsidRPr="002F6DFC" w:rsidSect="00945F43">
      <w:headerReference w:type="even" r:id="rId10"/>
      <w:headerReference w:type="default" r:id="rId11"/>
      <w:footerReference w:type="default" r:id="rId12"/>
      <w:headerReference w:type="first" r:id="rId13"/>
      <w:type w:val="continuous"/>
      <w:pgSz w:w="11901" w:h="16800"/>
      <w:pgMar w:top="1661" w:right="1134" w:bottom="1134" w:left="1134" w:header="0" w:footer="567" w:gutter="0"/>
      <w:paperSrc w:first="15" w:other="15"/>
      <w:cols w:space="34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96D68E4" w14:textId="77777777" w:rsidR="009745C9" w:rsidRDefault="009745C9" w:rsidP="001312E8">
      <w:r>
        <w:separator/>
      </w:r>
    </w:p>
  </w:endnote>
  <w:endnote w:type="continuationSeparator" w:id="0">
    <w:p w14:paraId="4834484E" w14:textId="77777777" w:rsidR="009745C9" w:rsidRDefault="009745C9" w:rsidP="001312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6748FF7" w14:textId="77777777" w:rsidR="004565FD" w:rsidRDefault="004565FD" w:rsidP="004565FD">
    <w:pPr>
      <w:pStyle w:val="Piedepgina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B24C3ED" w14:textId="77777777" w:rsidR="009745C9" w:rsidRDefault="009745C9" w:rsidP="001312E8">
      <w:r>
        <w:separator/>
      </w:r>
    </w:p>
  </w:footnote>
  <w:footnote w:type="continuationSeparator" w:id="0">
    <w:p w14:paraId="6BE01BDC" w14:textId="77777777" w:rsidR="009745C9" w:rsidRDefault="009745C9" w:rsidP="001312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62312EA" w14:textId="77777777" w:rsidR="005B31AD" w:rsidRDefault="009745C9">
    <w:pPr>
      <w:pStyle w:val="Encabezado"/>
    </w:pPr>
    <w:r>
      <w:rPr>
        <w:noProof/>
        <w:lang w:val="pt-BR"/>
      </w:rPr>
      <w:pict w14:anchorId="5FD3404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1491595" o:spid="_x0000_s2051" type="#_x0000_t75" alt="PAPEL TIMBRADO - Eventos abreviados" style="position:absolute;left:0;text-align:left;margin-left:0;margin-top:0;width:595.7pt;height:842.15pt;z-index:-251658752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PAPEL TIMBRADO - Eventos abreviados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9FC9355" w14:textId="77777777" w:rsidR="00945F43" w:rsidRDefault="00945F43" w:rsidP="00945F43"/>
  <w:tbl>
    <w:tblPr>
      <w:tblW w:w="10340" w:type="dxa"/>
      <w:tblLook w:val="04A0" w:firstRow="1" w:lastRow="0" w:firstColumn="1" w:lastColumn="0" w:noHBand="0" w:noVBand="1"/>
    </w:tblPr>
    <w:tblGrid>
      <w:gridCol w:w="10302"/>
      <w:gridCol w:w="222"/>
    </w:tblGrid>
    <w:tr w:rsidR="0033747B" w:rsidRPr="0033747B" w14:paraId="2A0EE13F" w14:textId="77777777" w:rsidTr="0033747B">
      <w:tc>
        <w:tcPr>
          <w:tcW w:w="6771" w:type="dxa"/>
          <w:shd w:val="clear" w:color="auto" w:fill="auto"/>
        </w:tcPr>
        <w:p w14:paraId="19AD1566" w14:textId="77777777" w:rsidR="00CA57D6" w:rsidRDefault="00CA57D6" w:rsidP="00CA57D6">
          <w:pPr>
            <w:pStyle w:val="Encabezado"/>
            <w:rPr>
              <w:i/>
            </w:rPr>
          </w:pPr>
        </w:p>
        <w:tbl>
          <w:tblPr>
            <w:tblStyle w:val="Tablaconcuadrcula"/>
            <w:tblW w:w="10081" w:type="dxa"/>
            <w:tblInd w:w="5" w:type="dxa"/>
            <w:tblLook w:val="04A0" w:firstRow="1" w:lastRow="0" w:firstColumn="1" w:lastColumn="0" w:noHBand="0" w:noVBand="1"/>
          </w:tblPr>
          <w:tblGrid>
            <w:gridCol w:w="6694"/>
            <w:gridCol w:w="3387"/>
          </w:tblGrid>
          <w:tr w:rsidR="00945F43" w14:paraId="52C63933" w14:textId="77777777" w:rsidTr="00945F43">
            <w:tc>
              <w:tcPr>
                <w:tcW w:w="6694" w:type="dxa"/>
                <w:tcBorders>
                  <w:top w:val="nil"/>
                  <w:left w:val="nil"/>
                  <w:bottom w:val="nil"/>
                  <w:right w:val="nil"/>
                </w:tcBorders>
              </w:tcPr>
              <w:p w14:paraId="20ECB443" w14:textId="77777777" w:rsidR="0032547E" w:rsidRDefault="0032547E" w:rsidP="00D64D70">
                <w:pPr>
                  <w:pStyle w:val="Encabezado"/>
                  <w:jc w:val="center"/>
                  <w:rPr>
                    <w:i/>
                    <w:sz w:val="24"/>
                  </w:rPr>
                </w:pPr>
              </w:p>
              <w:p w14:paraId="33CC2124" w14:textId="77777777" w:rsidR="0032547E" w:rsidRDefault="0032547E" w:rsidP="00D64D70">
                <w:pPr>
                  <w:pStyle w:val="Encabezado"/>
                  <w:jc w:val="center"/>
                  <w:rPr>
                    <w:i/>
                    <w:sz w:val="24"/>
                  </w:rPr>
                </w:pPr>
              </w:p>
              <w:p w14:paraId="79924002" w14:textId="2DE973A3" w:rsidR="00945F43" w:rsidRDefault="007218D3" w:rsidP="00D64D70">
                <w:pPr>
                  <w:pStyle w:val="Encabezado"/>
                  <w:jc w:val="center"/>
                  <w:rPr>
                    <w:i/>
                    <w:sz w:val="24"/>
                  </w:rPr>
                </w:pPr>
                <w:r>
                  <w:rPr>
                    <w:i/>
                    <w:sz w:val="24"/>
                  </w:rPr>
                  <w:t xml:space="preserve">VI </w:t>
                </w:r>
                <w:r>
                  <w:rPr>
                    <w:i/>
                    <w:sz w:val="24"/>
                  </w:rPr>
                  <w:t>Conferencia Regional de G</w:t>
                </w:r>
                <w:r w:rsidR="00B35EC3">
                  <w:rPr>
                    <w:i/>
                    <w:sz w:val="24"/>
                  </w:rPr>
                  <w:t>eotecnia</w:t>
                </w:r>
              </w:p>
              <w:p w14:paraId="36208EC9" w14:textId="5F1B6CDA" w:rsidR="00B35EC3" w:rsidRDefault="00B35EC3" w:rsidP="00D64D70">
                <w:pPr>
                  <w:pStyle w:val="Encabezado"/>
                  <w:jc w:val="center"/>
                  <w:rPr>
                    <w:i/>
                    <w:sz w:val="24"/>
                  </w:rPr>
                </w:pPr>
                <w:r>
                  <w:rPr>
                    <w:i/>
                    <w:sz w:val="24"/>
                  </w:rPr>
                  <w:t>“La geotecnia a tu alcance”</w:t>
                </w:r>
              </w:p>
            </w:tc>
            <w:tc>
              <w:tcPr>
                <w:tcW w:w="3387" w:type="dxa"/>
                <w:tcBorders>
                  <w:top w:val="nil"/>
                  <w:left w:val="nil"/>
                  <w:bottom w:val="nil"/>
                  <w:right w:val="nil"/>
                </w:tcBorders>
              </w:tcPr>
              <w:p w14:paraId="1A128007" w14:textId="52B09EC7" w:rsidR="00945F43" w:rsidRDefault="00D64D70" w:rsidP="00D64D70">
                <w:pPr>
                  <w:pStyle w:val="Encabezado"/>
                  <w:jc w:val="right"/>
                  <w:rPr>
                    <w:i/>
                    <w:sz w:val="24"/>
                  </w:rPr>
                </w:pPr>
                <w:r>
                  <w:object w:dxaOrig="2985" w:dyaOrig="5010" w14:anchorId="4BB1A43F"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26" type="#_x0000_t75" style="width:51.35pt;height:85.15pt" o:ole="">
                      <v:imagedata r:id="rId1" o:title=""/>
                    </v:shape>
                    <o:OLEObject Type="Embed" ProgID="PBrush" ShapeID="_x0000_i1026" DrawAspect="Content" ObjectID="_1635593707" r:id="rId2"/>
                  </w:object>
                </w:r>
              </w:p>
            </w:tc>
          </w:tr>
        </w:tbl>
        <w:p w14:paraId="198D3D42" w14:textId="77777777" w:rsidR="00945F43" w:rsidRPr="0033747B" w:rsidRDefault="00945F43" w:rsidP="00CA57D6">
          <w:pPr>
            <w:pStyle w:val="Encabezado"/>
            <w:rPr>
              <w:i/>
            </w:rPr>
          </w:pPr>
        </w:p>
      </w:tc>
      <w:tc>
        <w:tcPr>
          <w:tcW w:w="3569" w:type="dxa"/>
          <w:shd w:val="clear" w:color="auto" w:fill="auto"/>
        </w:tcPr>
        <w:p w14:paraId="5A73DDBF" w14:textId="77777777" w:rsidR="00CA57D6" w:rsidRPr="0033747B" w:rsidRDefault="00CA57D6" w:rsidP="0033747B">
          <w:pPr>
            <w:pStyle w:val="Encabezado"/>
            <w:ind w:left="33"/>
            <w:jc w:val="center"/>
            <w:rPr>
              <w:i/>
            </w:rPr>
          </w:pPr>
        </w:p>
      </w:tc>
    </w:tr>
  </w:tbl>
  <w:p w14:paraId="17E40734" w14:textId="77777777" w:rsidR="001312E8" w:rsidRDefault="001312E8" w:rsidP="002C2C03">
    <w:pPr>
      <w:pStyle w:val="Encabezado"/>
      <w:ind w:left="6379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56FA868" w14:textId="77777777" w:rsidR="005B31AD" w:rsidRDefault="009745C9">
    <w:pPr>
      <w:pStyle w:val="Encabezado"/>
    </w:pPr>
    <w:r>
      <w:rPr>
        <w:noProof/>
        <w:lang w:val="pt-BR"/>
      </w:rPr>
      <w:pict w14:anchorId="5DEB5FAB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1491594" o:spid="_x0000_s2049" type="#_x0000_t75" alt="PAPEL TIMBRADO - Eventos abreviados" style="position:absolute;left:0;text-align:left;margin-left:0;margin-top:0;width:595.7pt;height:842.15pt;z-index:-251659776;mso-wrap-edited:f;mso-width-percent:0;mso-height-percent:0;mso-position-horizontal:center;mso-position-horizontal-relative:margin;mso-position-vertical:center;mso-position-vertical-relative:margin;mso-width-percent:0;mso-height-percent:0" o:allowincell="f">
          <v:imagedata r:id="rId1" o:title="PAPEL TIMBRADO - Eventos abreviados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intFractionalCharacterWidth/>
  <w:proofState w:spelling="clean" w:grammar="clean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1434"/>
    <w:rsid w:val="00036EEB"/>
    <w:rsid w:val="00057D8B"/>
    <w:rsid w:val="000D2A5D"/>
    <w:rsid w:val="001312E8"/>
    <w:rsid w:val="0014122B"/>
    <w:rsid w:val="0015487C"/>
    <w:rsid w:val="00191FBA"/>
    <w:rsid w:val="001A5DAC"/>
    <w:rsid w:val="001B2202"/>
    <w:rsid w:val="001C61E3"/>
    <w:rsid w:val="00214A98"/>
    <w:rsid w:val="002328A9"/>
    <w:rsid w:val="00271853"/>
    <w:rsid w:val="0029033F"/>
    <w:rsid w:val="00292104"/>
    <w:rsid w:val="002C2C03"/>
    <w:rsid w:val="002C327A"/>
    <w:rsid w:val="002E1F2C"/>
    <w:rsid w:val="002F6DFC"/>
    <w:rsid w:val="003075AC"/>
    <w:rsid w:val="0032547E"/>
    <w:rsid w:val="0033747B"/>
    <w:rsid w:val="00356A97"/>
    <w:rsid w:val="003A696C"/>
    <w:rsid w:val="004565FD"/>
    <w:rsid w:val="00462B2A"/>
    <w:rsid w:val="0046468A"/>
    <w:rsid w:val="00471ECE"/>
    <w:rsid w:val="0049257C"/>
    <w:rsid w:val="004C5360"/>
    <w:rsid w:val="005177F6"/>
    <w:rsid w:val="005B31AD"/>
    <w:rsid w:val="005F43CA"/>
    <w:rsid w:val="00601682"/>
    <w:rsid w:val="0062553E"/>
    <w:rsid w:val="0062751A"/>
    <w:rsid w:val="007218D3"/>
    <w:rsid w:val="007312E2"/>
    <w:rsid w:val="00754B32"/>
    <w:rsid w:val="00831F2E"/>
    <w:rsid w:val="00855377"/>
    <w:rsid w:val="00861C81"/>
    <w:rsid w:val="008E2E71"/>
    <w:rsid w:val="008E7FF1"/>
    <w:rsid w:val="00945F43"/>
    <w:rsid w:val="00956567"/>
    <w:rsid w:val="009745C9"/>
    <w:rsid w:val="00990F3D"/>
    <w:rsid w:val="009B69FB"/>
    <w:rsid w:val="009C6602"/>
    <w:rsid w:val="00A1673D"/>
    <w:rsid w:val="00A3170E"/>
    <w:rsid w:val="00A66D10"/>
    <w:rsid w:val="00AA050F"/>
    <w:rsid w:val="00AA12E1"/>
    <w:rsid w:val="00AC49B7"/>
    <w:rsid w:val="00AD3D6E"/>
    <w:rsid w:val="00AE1434"/>
    <w:rsid w:val="00AE6A79"/>
    <w:rsid w:val="00AE78EB"/>
    <w:rsid w:val="00B35EC3"/>
    <w:rsid w:val="00B366F9"/>
    <w:rsid w:val="00B5363A"/>
    <w:rsid w:val="00B568CE"/>
    <w:rsid w:val="00B8591D"/>
    <w:rsid w:val="00C05250"/>
    <w:rsid w:val="00C1053C"/>
    <w:rsid w:val="00C61E60"/>
    <w:rsid w:val="00C76FEE"/>
    <w:rsid w:val="00C83F3E"/>
    <w:rsid w:val="00CA57D6"/>
    <w:rsid w:val="00D21AB0"/>
    <w:rsid w:val="00D27B60"/>
    <w:rsid w:val="00D64D70"/>
    <w:rsid w:val="00D74DF6"/>
    <w:rsid w:val="00D8457C"/>
    <w:rsid w:val="00DB43EB"/>
    <w:rsid w:val="00DB5BE4"/>
    <w:rsid w:val="00DB63E6"/>
    <w:rsid w:val="00E845B9"/>
    <w:rsid w:val="00EC0DDB"/>
    <w:rsid w:val="00EC2FD0"/>
    <w:rsid w:val="00EC652D"/>
    <w:rsid w:val="00ED7481"/>
    <w:rsid w:val="00EE2339"/>
    <w:rsid w:val="00F04B8D"/>
    <w:rsid w:val="00F41DDB"/>
    <w:rsid w:val="00F74B77"/>
    <w:rsid w:val="00FA1D15"/>
    <w:rsid w:val="00FD5A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,"/>
  <w:listSeparator w:val=";"/>
  <w14:docId w14:val="145CA0A9"/>
  <w15:chartTrackingRefBased/>
  <w15:docId w15:val="{360F1CF1-01EE-F844-83E8-CBA61ADF0D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57D6"/>
    <w:pPr>
      <w:tabs>
        <w:tab w:val="left" w:pos="567"/>
      </w:tabs>
      <w:overflowPunct w:val="0"/>
      <w:autoSpaceDE w:val="0"/>
      <w:autoSpaceDN w:val="0"/>
      <w:adjustRightInd w:val="0"/>
      <w:jc w:val="both"/>
      <w:textAlignment w:val="baseline"/>
    </w:pPr>
    <w:rPr>
      <w:sz w:val="22"/>
      <w:lang w:val="pt-PT"/>
    </w:rPr>
  </w:style>
  <w:style w:type="paragraph" w:styleId="Ttulo1">
    <w:name w:val="heading 1"/>
    <w:basedOn w:val="Normal"/>
    <w:next w:val="Normal"/>
    <w:qFormat/>
    <w:rsid w:val="0029033F"/>
    <w:pPr>
      <w:spacing w:before="240"/>
      <w:outlineLvl w:val="0"/>
    </w:pPr>
    <w:rPr>
      <w:b/>
    </w:rPr>
  </w:style>
  <w:style w:type="paragraph" w:styleId="Ttulo2">
    <w:name w:val="heading 2"/>
    <w:basedOn w:val="Normal"/>
    <w:next w:val="Normal"/>
    <w:qFormat/>
    <w:rsid w:val="0029033F"/>
    <w:pPr>
      <w:spacing w:before="120"/>
      <w:outlineLvl w:val="1"/>
    </w:pPr>
    <w:rPr>
      <w:b/>
    </w:rPr>
  </w:style>
  <w:style w:type="paragraph" w:styleId="Ttulo3">
    <w:name w:val="heading 3"/>
    <w:basedOn w:val="Normal"/>
    <w:next w:val="Sangranormal"/>
    <w:qFormat/>
    <w:rsid w:val="0029033F"/>
    <w:pPr>
      <w:outlineLvl w:val="2"/>
    </w:pPr>
    <w:rPr>
      <w:b/>
    </w:rPr>
  </w:style>
  <w:style w:type="paragraph" w:styleId="Ttulo4">
    <w:name w:val="heading 4"/>
    <w:basedOn w:val="Normal"/>
    <w:next w:val="Sangranormal"/>
    <w:qFormat/>
    <w:pPr>
      <w:ind w:left="360"/>
      <w:outlineLvl w:val="3"/>
    </w:pPr>
    <w:rPr>
      <w:sz w:val="24"/>
      <w:u w:val="single"/>
    </w:rPr>
  </w:style>
  <w:style w:type="paragraph" w:styleId="Ttulo5">
    <w:name w:val="heading 5"/>
    <w:basedOn w:val="Normal"/>
    <w:next w:val="Sangranormal"/>
    <w:qFormat/>
    <w:pPr>
      <w:ind w:left="720"/>
      <w:outlineLvl w:val="4"/>
    </w:pPr>
    <w:rPr>
      <w:b/>
    </w:rPr>
  </w:style>
  <w:style w:type="paragraph" w:styleId="Ttulo6">
    <w:name w:val="heading 6"/>
    <w:basedOn w:val="Normal"/>
    <w:next w:val="Sangranormal"/>
    <w:qFormat/>
    <w:pPr>
      <w:ind w:left="720"/>
      <w:outlineLvl w:val="5"/>
    </w:pPr>
    <w:rPr>
      <w:u w:val="single"/>
    </w:rPr>
  </w:style>
  <w:style w:type="paragraph" w:styleId="Ttulo7">
    <w:name w:val="heading 7"/>
    <w:basedOn w:val="Normal"/>
    <w:next w:val="Sangranormal"/>
    <w:qFormat/>
    <w:pPr>
      <w:ind w:left="720"/>
      <w:outlineLvl w:val="6"/>
    </w:pPr>
    <w:rPr>
      <w:i/>
    </w:rPr>
  </w:style>
  <w:style w:type="paragraph" w:styleId="Ttulo8">
    <w:name w:val="heading 8"/>
    <w:basedOn w:val="Normal"/>
    <w:next w:val="Sangranormal"/>
    <w:qFormat/>
    <w:pPr>
      <w:ind w:left="720"/>
      <w:outlineLvl w:val="7"/>
    </w:pPr>
    <w:rPr>
      <w:i/>
    </w:rPr>
  </w:style>
  <w:style w:type="paragraph" w:styleId="Ttulo9">
    <w:name w:val="heading 9"/>
    <w:basedOn w:val="Normal"/>
    <w:next w:val="Sangranormal"/>
    <w:qFormat/>
    <w:pPr>
      <w:ind w:left="720"/>
      <w:outlineLvl w:val="8"/>
    </w:pPr>
    <w:rPr>
      <w:i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Sangranormal">
    <w:name w:val="Normal Indent"/>
    <w:basedOn w:val="Normal"/>
    <w:semiHidden/>
    <w:pPr>
      <w:ind w:left="720"/>
    </w:pPr>
  </w:style>
  <w:style w:type="paragraph" w:styleId="Piedepgina">
    <w:name w:val="footer"/>
    <w:basedOn w:val="Normal"/>
    <w:link w:val="PiedepginaCar"/>
    <w:uiPriority w:val="99"/>
    <w:pPr>
      <w:tabs>
        <w:tab w:val="center" w:pos="4320"/>
        <w:tab w:val="right" w:pos="8640"/>
      </w:tabs>
    </w:pPr>
  </w:style>
  <w:style w:type="paragraph" w:styleId="Encabezado">
    <w:name w:val="header"/>
    <w:basedOn w:val="Normal"/>
    <w:link w:val="EncabezadoCar"/>
    <w:uiPriority w:val="99"/>
    <w:pPr>
      <w:tabs>
        <w:tab w:val="center" w:pos="4252"/>
        <w:tab w:val="right" w:pos="8504"/>
      </w:tabs>
    </w:pPr>
  </w:style>
  <w:style w:type="character" w:styleId="Refdenotaalpie">
    <w:name w:val="footnote reference"/>
    <w:semiHidden/>
    <w:rPr>
      <w:position w:val="6"/>
      <w:sz w:val="16"/>
    </w:rPr>
  </w:style>
  <w:style w:type="paragraph" w:styleId="Textonotapie">
    <w:name w:val="footnote text"/>
    <w:basedOn w:val="Normal"/>
    <w:semiHidden/>
  </w:style>
  <w:style w:type="paragraph" w:customStyle="1" w:styleId="Ttulodotrabalho">
    <w:name w:val="Título do trabalho"/>
    <w:basedOn w:val="Normal"/>
    <w:rPr>
      <w:sz w:val="36"/>
    </w:rPr>
  </w:style>
  <w:style w:type="paragraph" w:customStyle="1" w:styleId="Textodebalo1">
    <w:name w:val="Texto de balão1"/>
    <w:basedOn w:val="Normal"/>
    <w:rPr>
      <w:rFonts w:ascii="Tahoma" w:hAnsi="Tahoma"/>
      <w:sz w:val="16"/>
    </w:rPr>
  </w:style>
  <w:style w:type="paragraph" w:customStyle="1" w:styleId="EstiloCorpodetextoTimesNewRoman11ptJustificado">
    <w:name w:val="Estilo Corpo de texto + Times New Roman 11 pt Justificado"/>
    <w:basedOn w:val="Textoindependiente"/>
    <w:pPr>
      <w:spacing w:after="0"/>
      <w:ind w:firstLine="284"/>
    </w:pPr>
    <w:rPr>
      <w:sz w:val="24"/>
    </w:rPr>
  </w:style>
  <w:style w:type="paragraph" w:styleId="Textoindependiente">
    <w:name w:val="Body Text"/>
    <w:basedOn w:val="Normal"/>
    <w:semiHidden/>
    <w:pPr>
      <w:spacing w:after="120"/>
    </w:pPr>
  </w:style>
  <w:style w:type="character" w:customStyle="1" w:styleId="EncabezadoCar">
    <w:name w:val="Encabezado Car"/>
    <w:link w:val="Encabezado"/>
    <w:uiPriority w:val="99"/>
    <w:rsid w:val="001312E8"/>
    <w:rPr>
      <w:lang w:val="pt-PT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1312E8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link w:val="Textodeglobo"/>
    <w:uiPriority w:val="99"/>
    <w:semiHidden/>
    <w:rsid w:val="001312E8"/>
    <w:rPr>
      <w:rFonts w:ascii="Tahoma" w:hAnsi="Tahoma" w:cs="Tahoma"/>
      <w:sz w:val="16"/>
      <w:szCs w:val="16"/>
      <w:lang w:val="pt-PT"/>
    </w:rPr>
  </w:style>
  <w:style w:type="paragraph" w:customStyle="1" w:styleId="Body">
    <w:name w:val="Body"/>
    <w:basedOn w:val="Normal"/>
    <w:rsid w:val="0029033F"/>
    <w:pPr>
      <w:tabs>
        <w:tab w:val="clear" w:pos="567"/>
      </w:tabs>
      <w:overflowPunct/>
      <w:autoSpaceDE/>
      <w:autoSpaceDN/>
      <w:adjustRightInd/>
      <w:spacing w:after="240"/>
      <w:ind w:firstLine="454"/>
      <w:textAlignment w:val="auto"/>
    </w:pPr>
    <w:rPr>
      <w:sz w:val="20"/>
      <w:lang w:val="en-US"/>
    </w:rPr>
  </w:style>
  <w:style w:type="character" w:styleId="Hipervnculo">
    <w:name w:val="Hyperlink"/>
    <w:uiPriority w:val="99"/>
    <w:unhideWhenUsed/>
    <w:rsid w:val="0049257C"/>
    <w:rPr>
      <w:color w:val="0563C1"/>
      <w:u w:val="single"/>
    </w:rPr>
  </w:style>
  <w:style w:type="character" w:customStyle="1" w:styleId="PiedepginaCar">
    <w:name w:val="Pie de página Car"/>
    <w:link w:val="Piedepgina"/>
    <w:uiPriority w:val="99"/>
    <w:rsid w:val="004565FD"/>
    <w:rPr>
      <w:sz w:val="22"/>
      <w:lang w:val="pt-PT"/>
    </w:rPr>
  </w:style>
  <w:style w:type="table" w:styleId="Tablaconcuadrcula">
    <w:name w:val="Table Grid"/>
    <w:basedOn w:val="Tablanormal"/>
    <w:uiPriority w:val="59"/>
    <w:rsid w:val="00CA57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ferncias">
    <w:name w:val="Referências"/>
    <w:basedOn w:val="Normal"/>
    <w:link w:val="RefernciasChar"/>
    <w:qFormat/>
    <w:rsid w:val="00CA57D6"/>
    <w:pPr>
      <w:spacing w:after="120"/>
      <w:ind w:left="284" w:hanging="284"/>
    </w:pPr>
  </w:style>
  <w:style w:type="character" w:styleId="Textoennegrita">
    <w:name w:val="Strong"/>
    <w:basedOn w:val="Fuentedeprrafopredeter"/>
    <w:uiPriority w:val="22"/>
    <w:qFormat/>
    <w:rsid w:val="00DB63E6"/>
    <w:rPr>
      <w:b/>
      <w:bCs/>
    </w:rPr>
  </w:style>
  <w:style w:type="character" w:customStyle="1" w:styleId="RefernciasChar">
    <w:name w:val="Referências Char"/>
    <w:link w:val="Referncias"/>
    <w:rsid w:val="00CA57D6"/>
    <w:rPr>
      <w:sz w:val="22"/>
      <w:lang w:val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614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3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52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1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2.bin"/><Relationship Id="rId1" Type="http://schemas.openxmlformats.org/officeDocument/2006/relationships/image" Target="media/image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8F99DB99-DB34-4DD2-8B26-0551B056B2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457</Words>
  <Characters>2605</Characters>
  <Application>Microsoft Office Word</Application>
  <DocSecurity>0</DocSecurity>
  <Lines>21</Lines>
  <Paragraphs>6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COBRAMSEG 2008 - Modelo de Artigo</vt:lpstr>
      </vt:variant>
      <vt:variant>
        <vt:i4>0</vt:i4>
      </vt:variant>
    </vt:vector>
  </HeadingPairs>
  <TitlesOfParts>
    <vt:vector size="1" baseType="lpstr">
      <vt:lpstr>COBRAMSEG 2008 - Modelo de Artigo</vt:lpstr>
    </vt:vector>
  </TitlesOfParts>
  <Company>COPPE-UFRJ</Company>
  <LinksUpToDate>false</LinksUpToDate>
  <CharactersWithSpaces>3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BRAMSEG 2008 - Modelo de Artigo</dc:title>
  <dc:subject/>
  <dc:creator>Anna Laura L. S. Nunes</dc:creator>
  <cp:keywords/>
  <cp:lastModifiedBy>U15280500259</cp:lastModifiedBy>
  <cp:revision>4</cp:revision>
  <cp:lastPrinted>2006-01-17T16:30:00Z</cp:lastPrinted>
  <dcterms:created xsi:type="dcterms:W3CDTF">2019-11-17T22:00:00Z</dcterms:created>
  <dcterms:modified xsi:type="dcterms:W3CDTF">2019-11-18T19:49:00Z</dcterms:modified>
</cp:coreProperties>
</file>